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83AC358" w14:textId="553708CE" w:rsidR="00466548" w:rsidRPr="00466548" w:rsidRDefault="008D3C1E" w:rsidP="0012776A">
      <w:pPr>
        <w:pStyle w:val="papertitle"/>
        <w:spacing w:after="0"/>
        <w:ind w:left="57"/>
        <w:rPr>
          <w:rFonts w:eastAsia="MS Mincho"/>
        </w:rPr>
      </w:pPr>
      <w:bookmarkStart w:id="0" w:name="_GoBack"/>
      <w:bookmarkEnd w:id="0"/>
      <w:r w:rsidRPr="008D3C1E">
        <w:rPr>
          <w:rFonts w:eastAsia="MS Mincho"/>
        </w:rPr>
        <w:t>Cyclodextrin and their Imminent Applications: A Sophisticated Pharmaceutical Ingredient for Drug Delivery</w:t>
      </w:r>
    </w:p>
    <w:p w14:paraId="0164F5B8" w14:textId="77777777" w:rsidR="008A55B5" w:rsidRPr="00466548" w:rsidRDefault="008A55B5" w:rsidP="00466548">
      <w:pPr>
        <w:rPr>
          <w:rFonts w:eastAsia="MS Mincho"/>
        </w:rPr>
      </w:pPr>
    </w:p>
    <w:p w14:paraId="193332F1" w14:textId="77777777" w:rsidR="008A55B5" w:rsidRPr="00466548" w:rsidRDefault="008A55B5" w:rsidP="00466548">
      <w:pPr>
        <w:pStyle w:val="Author"/>
        <w:spacing w:before="0" w:after="0"/>
        <w:rPr>
          <w:rFonts w:eastAsia="MS Mincho"/>
          <w:sz w:val="20"/>
          <w:szCs w:val="20"/>
        </w:rPr>
        <w:sectPr w:rsidR="008A55B5" w:rsidRPr="00466548" w:rsidSect="0012776A">
          <w:headerReference w:type="default" r:id="rId7"/>
          <w:footerReference w:type="default" r:id="rId8"/>
          <w:pgSz w:w="11909" w:h="16834" w:code="9"/>
          <w:pgMar w:top="567" w:right="567" w:bottom="567" w:left="567" w:header="720" w:footer="720" w:gutter="0"/>
          <w:pgNumType w:start="1"/>
          <w:cols w:space="720"/>
          <w:docGrid w:linePitch="360"/>
        </w:sectPr>
      </w:pPr>
    </w:p>
    <w:p w14:paraId="5C3609A3" w14:textId="3A12B484" w:rsidR="008A55B5" w:rsidRPr="005A4930" w:rsidRDefault="00B526A6" w:rsidP="00466548">
      <w:pPr>
        <w:pStyle w:val="Author"/>
        <w:spacing w:before="0" w:after="0"/>
        <w:rPr>
          <w:rFonts w:eastAsia="MS Mincho"/>
          <w:sz w:val="20"/>
          <w:szCs w:val="20"/>
        </w:rPr>
      </w:pPr>
      <w:r w:rsidRPr="005A4930">
        <w:rPr>
          <w:rFonts w:eastAsia="MS Mincho"/>
          <w:sz w:val="20"/>
          <w:szCs w:val="20"/>
        </w:rPr>
        <w:lastRenderedPageBreak/>
        <w:t>Niku A</w:t>
      </w:r>
      <w:r w:rsidR="005F303E" w:rsidRPr="005A4930">
        <w:rPr>
          <w:rFonts w:eastAsia="MS Mincho"/>
          <w:sz w:val="20"/>
          <w:szCs w:val="20"/>
        </w:rPr>
        <w:t>h</w:t>
      </w:r>
      <w:r w:rsidRPr="005A4930">
        <w:rPr>
          <w:rFonts w:eastAsia="MS Mincho"/>
          <w:sz w:val="20"/>
          <w:szCs w:val="20"/>
        </w:rPr>
        <w:t>med</w:t>
      </w:r>
    </w:p>
    <w:p w14:paraId="201C9F80" w14:textId="530E3303" w:rsidR="008A55B5" w:rsidRPr="005A4930" w:rsidRDefault="00F12A8D" w:rsidP="00466548">
      <w:pPr>
        <w:pStyle w:val="Affiliation"/>
        <w:rPr>
          <w:rFonts w:eastAsia="MS Mincho"/>
        </w:rPr>
      </w:pPr>
      <w:r w:rsidRPr="005A4930">
        <w:rPr>
          <w:rFonts w:eastAsia="MS Mincho"/>
        </w:rPr>
        <w:t>Department of Chemical Scienes</w:t>
      </w:r>
    </w:p>
    <w:p w14:paraId="2C78A06E" w14:textId="26B2A7CA" w:rsidR="008A55B5" w:rsidRPr="005A4930" w:rsidRDefault="00F12A8D" w:rsidP="00466548">
      <w:pPr>
        <w:pStyle w:val="Affiliation"/>
        <w:rPr>
          <w:rFonts w:eastAsia="MS Mincho"/>
        </w:rPr>
      </w:pPr>
      <w:r w:rsidRPr="005A4930">
        <w:rPr>
          <w:rFonts w:eastAsia="MS Mincho"/>
        </w:rPr>
        <w:t>Tezpur University, Napaam, Tezpur, Assam 784028</w:t>
      </w:r>
    </w:p>
    <w:p w14:paraId="2AAF6970" w14:textId="25D3B957" w:rsidR="008A55B5" w:rsidRPr="005A4930" w:rsidRDefault="00F12A8D" w:rsidP="00466548">
      <w:pPr>
        <w:pStyle w:val="Affiliation"/>
        <w:rPr>
          <w:rFonts w:eastAsia="MS Mincho"/>
        </w:rPr>
      </w:pPr>
      <w:r w:rsidRPr="005A4930">
        <w:rPr>
          <w:rFonts w:eastAsia="MS Mincho"/>
        </w:rPr>
        <w:t>nahmed@tezu.ernet.in</w:t>
      </w:r>
    </w:p>
    <w:p w14:paraId="266CC07C" w14:textId="77777777" w:rsidR="00466548" w:rsidRPr="008D3C1E" w:rsidRDefault="00466548" w:rsidP="00466548">
      <w:pPr>
        <w:pStyle w:val="Affiliation"/>
        <w:rPr>
          <w:rFonts w:eastAsia="MS Mincho"/>
          <w:highlight w:val="yellow"/>
        </w:rPr>
      </w:pPr>
    </w:p>
    <w:p w14:paraId="352123DF" w14:textId="59C8768A" w:rsidR="008A55B5" w:rsidRPr="005A4930" w:rsidRDefault="00B526A6" w:rsidP="00466548">
      <w:pPr>
        <w:pStyle w:val="Author"/>
        <w:spacing w:before="0" w:after="0"/>
        <w:rPr>
          <w:rFonts w:eastAsia="MS Mincho"/>
          <w:sz w:val="20"/>
          <w:szCs w:val="20"/>
        </w:rPr>
      </w:pPr>
      <w:r w:rsidRPr="005A4930">
        <w:rPr>
          <w:rFonts w:eastAsia="MS Mincho"/>
          <w:sz w:val="20"/>
          <w:szCs w:val="20"/>
        </w:rPr>
        <w:lastRenderedPageBreak/>
        <w:t>Dabasish Deka</w:t>
      </w:r>
    </w:p>
    <w:p w14:paraId="4805CF85" w14:textId="77777777" w:rsidR="00F12A8D" w:rsidRPr="005A4930" w:rsidRDefault="00F12A8D" w:rsidP="00F12A8D">
      <w:pPr>
        <w:pStyle w:val="Affiliation"/>
        <w:rPr>
          <w:rFonts w:eastAsia="MS Mincho"/>
        </w:rPr>
      </w:pPr>
      <w:r w:rsidRPr="005A4930">
        <w:rPr>
          <w:rFonts w:eastAsia="MS Mincho"/>
        </w:rPr>
        <w:t>Department of Chemical Scienes</w:t>
      </w:r>
    </w:p>
    <w:p w14:paraId="4C28EF68" w14:textId="08FF98B4" w:rsidR="00EF0965" w:rsidRPr="00EF0965" w:rsidRDefault="00F12A8D" w:rsidP="00EF0965">
      <w:pPr>
        <w:pStyle w:val="Affiliation"/>
        <w:rPr>
          <w:rFonts w:eastAsia="MS Mincho"/>
        </w:rPr>
      </w:pPr>
      <w:r w:rsidRPr="005A4930">
        <w:rPr>
          <w:rFonts w:eastAsia="MS Mincho"/>
        </w:rPr>
        <w:t>Tezpur University, Napaam, Tezpur, Assam 784028</w:t>
      </w:r>
    </w:p>
    <w:p w14:paraId="1A9264C4" w14:textId="597546E4" w:rsidR="00F12A8D" w:rsidRPr="005A4930" w:rsidRDefault="00EF0965" w:rsidP="00F12A8D">
      <w:pPr>
        <w:pStyle w:val="Affiliation"/>
        <w:rPr>
          <w:rFonts w:eastAsia="MS Mincho"/>
        </w:rPr>
      </w:pPr>
      <w:r>
        <w:rPr>
          <w:rFonts w:eastAsia="MS Mincho"/>
        </w:rPr>
        <w:t>dabasish</w:t>
      </w:r>
      <w:r w:rsidR="00F12A8D" w:rsidRPr="005A4930">
        <w:rPr>
          <w:rFonts w:eastAsia="MS Mincho"/>
        </w:rPr>
        <w:t>@tezu.ernet.in</w:t>
      </w:r>
    </w:p>
    <w:p w14:paraId="5A14A5E9" w14:textId="77777777" w:rsidR="00466548" w:rsidRDefault="00466548" w:rsidP="00466548">
      <w:pPr>
        <w:pStyle w:val="Affiliation"/>
        <w:rPr>
          <w:rFonts w:eastAsia="MS Mincho"/>
        </w:rPr>
      </w:pPr>
    </w:p>
    <w:p w14:paraId="652DB5B5" w14:textId="77777777" w:rsidR="00466548" w:rsidRDefault="00466548" w:rsidP="00466548">
      <w:pPr>
        <w:pStyle w:val="Affiliation"/>
        <w:rPr>
          <w:rFonts w:eastAsia="MS Mincho"/>
        </w:rPr>
        <w:sectPr w:rsidR="00466548" w:rsidSect="00466548">
          <w:type w:val="continuous"/>
          <w:pgSz w:w="11909" w:h="16834" w:code="9"/>
          <w:pgMar w:top="1440" w:right="1440" w:bottom="1440" w:left="1440" w:header="720" w:footer="720" w:gutter="0"/>
          <w:cols w:num="2" w:space="720"/>
          <w:docGrid w:linePitch="360"/>
        </w:sectPr>
      </w:pPr>
    </w:p>
    <w:p w14:paraId="25A0C755" w14:textId="77777777" w:rsidR="00466548" w:rsidRPr="00466548" w:rsidRDefault="00466548" w:rsidP="00466548">
      <w:pPr>
        <w:pStyle w:val="Affiliation"/>
        <w:rPr>
          <w:rFonts w:eastAsia="MS Mincho"/>
          <w:sz w:val="48"/>
          <w:szCs w:val="48"/>
        </w:rPr>
      </w:pPr>
    </w:p>
    <w:p w14:paraId="240BD4E8" w14:textId="77777777" w:rsidR="00466548" w:rsidRPr="00466548" w:rsidRDefault="00466548" w:rsidP="00466548">
      <w:pPr>
        <w:pStyle w:val="Affiliation"/>
        <w:rPr>
          <w:rFonts w:eastAsia="MS Mincho"/>
        </w:rPr>
        <w:sectPr w:rsidR="00466548" w:rsidRPr="00466548" w:rsidSect="00466548">
          <w:type w:val="continuous"/>
          <w:pgSz w:w="11909" w:h="16834" w:code="9"/>
          <w:pgMar w:top="1440" w:right="1440" w:bottom="1440" w:left="1440" w:header="720" w:footer="720" w:gutter="0"/>
          <w:cols w:space="720"/>
          <w:docGrid w:linePitch="360"/>
        </w:sectPr>
      </w:pPr>
    </w:p>
    <w:p w14:paraId="74F397A1" w14:textId="77777777" w:rsidR="00466548" w:rsidRPr="00402841" w:rsidRDefault="00402841" w:rsidP="00466548">
      <w:pPr>
        <w:pStyle w:val="Abstract"/>
        <w:spacing w:after="0"/>
        <w:ind w:firstLine="0"/>
        <w:jc w:val="center"/>
        <w:rPr>
          <w:rFonts w:eastAsia="MS Mincho"/>
          <w:iCs/>
          <w:sz w:val="20"/>
          <w:szCs w:val="20"/>
        </w:rPr>
      </w:pPr>
      <w:r w:rsidRPr="00402841">
        <w:rPr>
          <w:rFonts w:eastAsia="MS Mincho"/>
          <w:iCs/>
          <w:sz w:val="20"/>
          <w:szCs w:val="20"/>
        </w:rPr>
        <w:lastRenderedPageBreak/>
        <w:t>ABSTRACT</w:t>
      </w:r>
    </w:p>
    <w:p w14:paraId="3AD621E0" w14:textId="3BEC37B6" w:rsidR="00D75E37" w:rsidRPr="005A4930" w:rsidRDefault="006E3A41" w:rsidP="007F3833">
      <w:pPr>
        <w:pStyle w:val="Abstract"/>
        <w:spacing w:after="0"/>
        <w:ind w:firstLine="720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>Cyclodextrin</w:t>
      </w:r>
      <w:r w:rsidR="00BE2785">
        <w:rPr>
          <w:b w:val="0"/>
          <w:sz w:val="20"/>
          <w:szCs w:val="20"/>
        </w:rPr>
        <w:t xml:space="preserve"> signifies</w:t>
      </w:r>
      <w:r w:rsidR="000D6836" w:rsidRPr="005A4930">
        <w:rPr>
          <w:b w:val="0"/>
          <w:sz w:val="20"/>
          <w:szCs w:val="20"/>
        </w:rPr>
        <w:t xml:space="preserve"> an important class of supramolecular </w:t>
      </w:r>
      <w:r w:rsidR="00BE2785">
        <w:rPr>
          <w:b w:val="0"/>
          <w:sz w:val="20"/>
          <w:szCs w:val="20"/>
        </w:rPr>
        <w:t>chemistry. In this book chapter;</w:t>
      </w:r>
      <w:r w:rsidR="000D6836" w:rsidRPr="005A4930">
        <w:rPr>
          <w:b w:val="0"/>
          <w:sz w:val="20"/>
          <w:szCs w:val="20"/>
        </w:rPr>
        <w:t xml:space="preserve"> </w:t>
      </w:r>
      <w:r w:rsidR="00A9579A">
        <w:rPr>
          <w:b w:val="0"/>
          <w:sz w:val="20"/>
          <w:szCs w:val="20"/>
        </w:rPr>
        <w:t xml:space="preserve">fundamental ideas of </w:t>
      </w:r>
      <w:r w:rsidR="000D6836" w:rsidRPr="005A4930">
        <w:rPr>
          <w:b w:val="0"/>
          <w:sz w:val="20"/>
          <w:szCs w:val="20"/>
        </w:rPr>
        <w:t xml:space="preserve">structure, synthesis and application of this class of supramolecular chemistry is </w:t>
      </w:r>
      <w:r w:rsidR="00CF799F" w:rsidRPr="00CF799F">
        <w:rPr>
          <w:b w:val="0"/>
          <w:sz w:val="20"/>
          <w:szCs w:val="20"/>
        </w:rPr>
        <w:t>explored</w:t>
      </w:r>
      <w:r w:rsidR="000D6836" w:rsidRPr="005A4930">
        <w:rPr>
          <w:b w:val="0"/>
          <w:sz w:val="20"/>
          <w:szCs w:val="20"/>
        </w:rPr>
        <w:t>. Focus has been given to</w:t>
      </w:r>
      <w:r w:rsidR="00BE2785">
        <w:rPr>
          <w:b w:val="0"/>
          <w:sz w:val="20"/>
          <w:szCs w:val="20"/>
        </w:rPr>
        <w:t xml:space="preserve"> medicinal </w:t>
      </w:r>
      <w:r w:rsidR="00BE2785" w:rsidRPr="005A4930">
        <w:rPr>
          <w:b w:val="0"/>
          <w:sz w:val="20"/>
          <w:szCs w:val="20"/>
        </w:rPr>
        <w:t>application</w:t>
      </w:r>
      <w:r w:rsidR="00BE2785">
        <w:rPr>
          <w:b w:val="0"/>
          <w:sz w:val="20"/>
          <w:szCs w:val="20"/>
        </w:rPr>
        <w:t xml:space="preserve"> like drug delivery and </w:t>
      </w:r>
      <w:r w:rsidR="00EC285A">
        <w:rPr>
          <w:b w:val="0"/>
          <w:sz w:val="20"/>
          <w:szCs w:val="20"/>
        </w:rPr>
        <w:t xml:space="preserve">encapsulation with </w:t>
      </w:r>
      <w:r w:rsidR="00A9579A">
        <w:rPr>
          <w:b w:val="0"/>
          <w:sz w:val="20"/>
          <w:szCs w:val="20"/>
        </w:rPr>
        <w:t>potential</w:t>
      </w:r>
      <w:r w:rsidR="00EC285A">
        <w:rPr>
          <w:b w:val="0"/>
          <w:sz w:val="20"/>
          <w:szCs w:val="20"/>
        </w:rPr>
        <w:t xml:space="preserve"> impact</w:t>
      </w:r>
      <w:r w:rsidR="00EF3E01">
        <w:rPr>
          <w:b w:val="0"/>
          <w:sz w:val="20"/>
          <w:szCs w:val="20"/>
        </w:rPr>
        <w:t>.</w:t>
      </w:r>
      <w:r w:rsidR="000D6836" w:rsidRPr="005A4930">
        <w:rPr>
          <w:b w:val="0"/>
          <w:sz w:val="20"/>
          <w:szCs w:val="20"/>
        </w:rPr>
        <w:t xml:space="preserve"> </w:t>
      </w:r>
    </w:p>
    <w:p w14:paraId="496ED1AC" w14:textId="77777777" w:rsidR="00466548" w:rsidRPr="008D3C1E" w:rsidRDefault="00466548" w:rsidP="00466548">
      <w:pPr>
        <w:pStyle w:val="Abstract"/>
        <w:spacing w:after="0"/>
        <w:ind w:firstLine="0"/>
        <w:rPr>
          <w:rFonts w:eastAsia="MS Mincho"/>
          <w:b w:val="0"/>
          <w:sz w:val="20"/>
          <w:szCs w:val="20"/>
          <w:highlight w:val="yellow"/>
        </w:rPr>
      </w:pPr>
    </w:p>
    <w:p w14:paraId="355F0652" w14:textId="2103D11F" w:rsidR="003C6F24" w:rsidRPr="003C6F24" w:rsidRDefault="0072064C" w:rsidP="0018521A">
      <w:pPr>
        <w:pStyle w:val="keywords"/>
        <w:ind w:firstLine="0"/>
        <w:jc w:val="left"/>
        <w:rPr>
          <w:rFonts w:eastAsia="MS Mincho"/>
          <w:b w:val="0"/>
          <w:i w:val="0"/>
          <w:sz w:val="20"/>
          <w:szCs w:val="20"/>
        </w:rPr>
      </w:pPr>
      <w:r w:rsidRPr="0018521A">
        <w:rPr>
          <w:rFonts w:eastAsia="MS Mincho"/>
          <w:i w:val="0"/>
          <w:sz w:val="20"/>
          <w:szCs w:val="20"/>
        </w:rPr>
        <w:t>Keywords</w:t>
      </w:r>
      <w:r w:rsidR="0018521A" w:rsidRPr="0018521A">
        <w:rPr>
          <w:rFonts w:eastAsia="MS Mincho"/>
          <w:b w:val="0"/>
          <w:i w:val="0"/>
          <w:sz w:val="20"/>
          <w:szCs w:val="20"/>
        </w:rPr>
        <w:t>- C</w:t>
      </w:r>
      <w:r w:rsidR="003C6F24" w:rsidRPr="0018521A">
        <w:rPr>
          <w:rFonts w:eastAsia="MS Mincho"/>
          <w:b w:val="0"/>
          <w:i w:val="0"/>
          <w:sz w:val="20"/>
          <w:szCs w:val="20"/>
        </w:rPr>
        <w:t>yclodextrin,</w:t>
      </w:r>
      <w:r w:rsidR="008A55B5" w:rsidRPr="0018521A">
        <w:rPr>
          <w:rFonts w:eastAsia="MS Mincho"/>
          <w:b w:val="0"/>
          <w:i w:val="0"/>
          <w:sz w:val="20"/>
          <w:szCs w:val="20"/>
        </w:rPr>
        <w:t xml:space="preserve"> </w:t>
      </w:r>
      <w:r w:rsidR="006E3A41" w:rsidRPr="006E3A41">
        <w:rPr>
          <w:rFonts w:eastAsia="MS Mincho"/>
          <w:b w:val="0"/>
          <w:i w:val="0"/>
          <w:sz w:val="20"/>
          <w:szCs w:val="20"/>
        </w:rPr>
        <w:t>supramolecular</w:t>
      </w:r>
      <w:r w:rsidR="004E3EBA">
        <w:rPr>
          <w:rFonts w:eastAsia="MS Mincho"/>
          <w:b w:val="0"/>
          <w:i w:val="0"/>
          <w:sz w:val="20"/>
          <w:szCs w:val="20"/>
        </w:rPr>
        <w:t xml:space="preserve">, </w:t>
      </w:r>
      <w:r w:rsidR="006E3A41" w:rsidRPr="006E3A41">
        <w:rPr>
          <w:rFonts w:eastAsia="MS Mincho"/>
          <w:b w:val="0"/>
          <w:i w:val="0"/>
          <w:sz w:val="20"/>
          <w:szCs w:val="20"/>
        </w:rPr>
        <w:t>medicinal</w:t>
      </w:r>
      <w:r w:rsidR="003C6F24">
        <w:rPr>
          <w:rFonts w:eastAsia="MS Mincho"/>
          <w:b w:val="0"/>
          <w:i w:val="0"/>
          <w:sz w:val="20"/>
          <w:szCs w:val="20"/>
        </w:rPr>
        <w:t xml:space="preserve">, </w:t>
      </w:r>
      <w:r w:rsidR="00EC285A">
        <w:rPr>
          <w:rFonts w:eastAsia="MS Mincho"/>
          <w:b w:val="0"/>
          <w:i w:val="0"/>
          <w:sz w:val="20"/>
          <w:szCs w:val="20"/>
        </w:rPr>
        <w:t>drug d</w:t>
      </w:r>
      <w:r w:rsidR="003C6F24" w:rsidRPr="003C6F24">
        <w:rPr>
          <w:rFonts w:eastAsia="MS Mincho"/>
          <w:b w:val="0"/>
          <w:i w:val="0"/>
          <w:sz w:val="20"/>
          <w:szCs w:val="20"/>
        </w:rPr>
        <w:t>elivery</w:t>
      </w:r>
      <w:r w:rsidR="00EC285A">
        <w:rPr>
          <w:rFonts w:eastAsia="MS Mincho"/>
          <w:b w:val="0"/>
          <w:i w:val="0"/>
          <w:sz w:val="20"/>
          <w:szCs w:val="20"/>
        </w:rPr>
        <w:t xml:space="preserve">, </w:t>
      </w:r>
      <w:r w:rsidR="00194DAE">
        <w:rPr>
          <w:rFonts w:eastAsia="MS Mincho"/>
          <w:b w:val="0"/>
          <w:i w:val="0"/>
          <w:sz w:val="20"/>
          <w:szCs w:val="20"/>
        </w:rPr>
        <w:t xml:space="preserve"> </w:t>
      </w:r>
    </w:p>
    <w:p w14:paraId="196D2F22" w14:textId="77777777" w:rsidR="00466548" w:rsidRPr="00466548" w:rsidRDefault="00466548" w:rsidP="00466548">
      <w:pPr>
        <w:pStyle w:val="keywords"/>
        <w:spacing w:after="0"/>
        <w:ind w:firstLine="0"/>
        <w:rPr>
          <w:rFonts w:eastAsia="MS Mincho"/>
          <w:b w:val="0"/>
          <w:i w:val="0"/>
          <w:sz w:val="20"/>
          <w:szCs w:val="20"/>
        </w:rPr>
      </w:pPr>
    </w:p>
    <w:p w14:paraId="0CB5D936" w14:textId="77777777" w:rsidR="008A55B5" w:rsidRPr="00402841" w:rsidRDefault="00402841" w:rsidP="00466548">
      <w:pPr>
        <w:pStyle w:val="Heading1"/>
        <w:spacing w:before="0" w:after="0"/>
        <w:rPr>
          <w:rFonts w:eastAsia="MS Mincho"/>
        </w:rPr>
      </w:pPr>
      <w:r w:rsidRPr="00402841">
        <w:rPr>
          <w:rFonts w:ascii="Times New Roman" w:eastAsia="MS Mincho" w:hAnsi="Times New Roman"/>
          <w:sz w:val="20"/>
          <w:szCs w:val="20"/>
        </w:rPr>
        <w:t xml:space="preserve"> INTRODUCTION </w:t>
      </w:r>
    </w:p>
    <w:p w14:paraId="375AA663" w14:textId="77777777" w:rsidR="00466548" w:rsidRPr="00466548" w:rsidRDefault="00466548" w:rsidP="00466548">
      <w:pPr>
        <w:rPr>
          <w:rFonts w:eastAsia="MS Mincho"/>
        </w:rPr>
      </w:pPr>
    </w:p>
    <w:p w14:paraId="09F35158" w14:textId="7A7E8BD5" w:rsidR="00AD1108" w:rsidRDefault="006B577B" w:rsidP="0012776A">
      <w:pPr>
        <w:pStyle w:val="BodyText"/>
        <w:spacing w:after="0"/>
      </w:pPr>
      <w:r>
        <w:tab/>
      </w:r>
      <w:r>
        <w:tab/>
      </w:r>
      <w:r w:rsidR="00AD1108">
        <w:t>Cyclodextrins are a fa</w:t>
      </w:r>
      <w:r w:rsidR="00AA5ABA">
        <w:t>mily of cyclic oligosaccharides which are</w:t>
      </w:r>
      <w:r w:rsidR="00AD1108">
        <w:t xml:space="preserve"> </w:t>
      </w:r>
      <w:r w:rsidR="00D162CE">
        <w:t>consist of</w:t>
      </w:r>
      <w:r w:rsidR="00AD1108">
        <w:t xml:space="preserve"> macrocyclic ring of glucose subunits </w:t>
      </w:r>
      <w:r w:rsidR="00AA5ABA">
        <w:t>connecte</w:t>
      </w:r>
      <w:r w:rsidR="00AD1108">
        <w:t xml:space="preserve">d by α-1,4 </w:t>
      </w:r>
      <w:r w:rsidR="0014304B">
        <w:t xml:space="preserve">glycosidic bonds. They </w:t>
      </w:r>
      <w:r w:rsidR="00AD1108">
        <w:t xml:space="preserve">are </w:t>
      </w:r>
      <w:r w:rsidR="00D162CE">
        <w:t>primarily</w:t>
      </w:r>
      <w:r w:rsidR="00AD1108">
        <w:t xml:space="preserve"> obtained from starch </w:t>
      </w:r>
      <w:r w:rsidR="0014304B">
        <w:t xml:space="preserve">or starch derivatives through a </w:t>
      </w:r>
      <w:r w:rsidR="00AD1108">
        <w:t>enzymat</w:t>
      </w:r>
      <w:r w:rsidR="0014304B">
        <w:t>ic conversion. Cyclodextrins belongs to</w:t>
      </w:r>
      <w:r w:rsidR="00AD1108">
        <w:t xml:space="preserve"> a family of cage</w:t>
      </w:r>
      <w:r w:rsidR="00AA5ABA">
        <w:t>d shaped</w:t>
      </w:r>
      <w:r w:rsidR="00AD1108">
        <w:t xml:space="preserve"> molecules </w:t>
      </w:r>
      <w:r w:rsidR="0014304B">
        <w:t xml:space="preserve">and </w:t>
      </w:r>
      <w:r w:rsidR="00AD1108">
        <w:t>due to their unique structure with cavity</w:t>
      </w:r>
      <w:r w:rsidR="0014304B">
        <w:t>, they</w:t>
      </w:r>
      <w:r w:rsidR="00AD1108">
        <w:t xml:space="preserve"> can encapsulate other molecules</w:t>
      </w:r>
      <w:r w:rsidR="00740E19">
        <w:t xml:space="preserve"> </w:t>
      </w:r>
      <w:r w:rsidR="00BE2785">
        <w:t>[1]</w:t>
      </w:r>
      <w:r w:rsidR="00AD1108">
        <w:t>.</w:t>
      </w:r>
    </w:p>
    <w:p w14:paraId="4D30B688" w14:textId="40F72098" w:rsidR="00466548" w:rsidRPr="00466548" w:rsidRDefault="00AA5ABA" w:rsidP="00466548">
      <w:pPr>
        <w:pStyle w:val="BodyText"/>
        <w:spacing w:after="0" w:line="240" w:lineRule="auto"/>
        <w:ind w:firstLine="0"/>
      </w:pPr>
      <w:r>
        <w:t>Cyclodextrin was</w:t>
      </w:r>
      <w:r w:rsidR="00AD1108">
        <w:t xml:space="preserve"> called "cellulosine" by A. Villiers in 1891. In between 1911 and 1935, Pringsheim in Germany did </w:t>
      </w:r>
      <w:r>
        <w:t xml:space="preserve">significant </w:t>
      </w:r>
      <w:r w:rsidR="00AD1108">
        <w:t xml:space="preserve">research in this </w:t>
      </w:r>
      <w:r w:rsidR="00D162CE">
        <w:t>field</w:t>
      </w:r>
      <w:r w:rsidR="00AD1108">
        <w:t xml:space="preserve">, demonstrating </w:t>
      </w:r>
      <w:r w:rsidR="00D162CE">
        <w:t xml:space="preserve">the possibility of formation of stable aqueous complexes of cyclodextrin with many other </w:t>
      </w:r>
      <w:r w:rsidR="00AB7E8A">
        <w:t>substances</w:t>
      </w:r>
      <w:r w:rsidR="00AD1108">
        <w:t xml:space="preserve">. In </w:t>
      </w:r>
      <w:r>
        <w:t xml:space="preserve">between 1935 and </w:t>
      </w:r>
      <w:r w:rsidR="00AD1108">
        <w:t xml:space="preserve">1950, cyclodextrin were </w:t>
      </w:r>
      <w:r>
        <w:t>investigate</w:t>
      </w:r>
      <w:r w:rsidR="00AD1108">
        <w:t xml:space="preserve">d by structural </w:t>
      </w:r>
      <w:r w:rsidR="00AB7E8A">
        <w:t>outcomes</w:t>
      </w:r>
      <w:r w:rsidR="00AD1108">
        <w:t xml:space="preserve"> on the “Schardinger dextrins. In </w:t>
      </w:r>
      <w:r w:rsidR="00AB7E8A">
        <w:t xml:space="preserve">the year </w:t>
      </w:r>
      <w:r w:rsidR="00AD1108">
        <w:t xml:space="preserve">1949, Cramer </w:t>
      </w:r>
      <w:r>
        <w:t xml:space="preserve">first </w:t>
      </w:r>
      <w:r w:rsidR="00AD1108">
        <w:t xml:space="preserve">introduced the </w:t>
      </w:r>
      <w:r>
        <w:t>concept</w:t>
      </w:r>
      <w:r w:rsidR="00AD1108">
        <w:t xml:space="preserve"> of nomenclature to cyclodextrin-based compounds. In the last 50 years, cyclodextrins have attained ground in many industrial applications, </w:t>
      </w:r>
      <w:r>
        <w:t>mostly</w:t>
      </w:r>
      <w:r w:rsidR="00AD1108">
        <w:t xml:space="preserve"> in the pharmaceutical formulation, chemical industries, environmental engineering and food sectors. In this chapter, we present an overview and applications of cyclodextrins</w:t>
      </w:r>
      <w:r w:rsidR="00AA0475">
        <w:t xml:space="preserve"> [1,2]</w:t>
      </w:r>
      <w:r w:rsidR="008A55B5" w:rsidRPr="00466548">
        <w:t>.</w:t>
      </w:r>
    </w:p>
    <w:p w14:paraId="53B1BF5D" w14:textId="4084263E" w:rsidR="00767BF4" w:rsidRPr="0012776A" w:rsidRDefault="00520055" w:rsidP="0012776A">
      <w:pPr>
        <w:pStyle w:val="Heading1"/>
        <w:rPr>
          <w:rFonts w:ascii="Times New Roman" w:eastAsia="MS Mincho" w:hAnsi="Times New Roman"/>
          <w:sz w:val="20"/>
          <w:szCs w:val="20"/>
        </w:rPr>
      </w:pPr>
      <w:r>
        <w:rPr>
          <w:rFonts w:ascii="Times New Roman" w:eastAsia="MS Mincho" w:hAnsi="Times New Roman"/>
          <w:sz w:val="20"/>
          <w:szCs w:val="20"/>
        </w:rPr>
        <w:t>STRUCTURE</w:t>
      </w:r>
      <w:r w:rsidR="00BE2785">
        <w:rPr>
          <w:rFonts w:ascii="Times New Roman" w:eastAsia="MS Mincho" w:hAnsi="Times New Roman"/>
          <w:sz w:val="20"/>
          <w:szCs w:val="20"/>
        </w:rPr>
        <w:t xml:space="preserve"> OF </w:t>
      </w:r>
      <w:r w:rsidR="00BE2785" w:rsidRPr="00BE2785">
        <w:rPr>
          <w:rFonts w:ascii="Times New Roman" w:eastAsia="MS Mincho" w:hAnsi="Times New Roman"/>
          <w:sz w:val="20"/>
          <w:szCs w:val="20"/>
        </w:rPr>
        <w:t>CYCLODEXTRIN</w:t>
      </w:r>
    </w:p>
    <w:p w14:paraId="0BCCBE2F" w14:textId="60774C33" w:rsidR="00017B77" w:rsidRDefault="00A9579A" w:rsidP="00017B77">
      <w:pPr>
        <w:pStyle w:val="BodyText"/>
        <w:spacing w:after="0" w:line="240" w:lineRule="auto"/>
        <w:ind w:firstLine="0"/>
      </w:pPr>
      <w:r>
        <w:t>Chemically c</w:t>
      </w:r>
      <w:r w:rsidR="00270C24">
        <w:t>yclodextrins are comprises</w:t>
      </w:r>
      <w:r w:rsidR="00017B77" w:rsidRPr="00017B77">
        <w:t xml:space="preserve"> of </w:t>
      </w:r>
      <w:r w:rsidR="00AA5ABA">
        <w:t>five</w:t>
      </w:r>
      <w:r w:rsidR="00017B77" w:rsidRPr="00017B77">
        <w:t xml:space="preserve"> or more α-D-glucopyranoside units joined by α-1,4 glycosidic bonds. </w:t>
      </w:r>
      <w:r w:rsidR="007A1F35">
        <w:t xml:space="preserve">These glycosidic bonds form a cyclic structures and it </w:t>
      </w:r>
      <w:r w:rsidR="00AA5ABA">
        <w:t xml:space="preserve">consist of </w:t>
      </w:r>
      <w:r w:rsidR="00017B77" w:rsidRPr="00017B77">
        <w:t>a</w:t>
      </w:r>
      <w:r w:rsidR="005D195A">
        <w:t xml:space="preserve"> lipophilic central cavity. The outer surface have a</w:t>
      </w:r>
      <w:r w:rsidR="00017B77" w:rsidRPr="00017B77">
        <w:t xml:space="preserve"> hydrophilic</w:t>
      </w:r>
      <w:r w:rsidR="005D195A">
        <w:t xml:space="preserve"> property</w:t>
      </w:r>
      <w:r w:rsidR="00017B77" w:rsidRPr="00017B77">
        <w:t>. The pr</w:t>
      </w:r>
      <w:r w:rsidR="00AA5ABA">
        <w:t>imary</w:t>
      </w:r>
      <w:r w:rsidR="00270C24">
        <w:t xml:space="preserve"> hydroxyl groups</w:t>
      </w:r>
      <w:r w:rsidR="00AA5ABA">
        <w:t xml:space="preserve"> can rotate and decrease</w:t>
      </w:r>
      <w:r w:rsidR="00017B77" w:rsidRPr="00017B77">
        <w:t xml:space="preserve"> the </w:t>
      </w:r>
      <w:r w:rsidR="00270C24">
        <w:t>diameter of cyclodextrin</w:t>
      </w:r>
      <w:r w:rsidR="002B778A">
        <w:t xml:space="preserve"> while secondary hydroxyl groups</w:t>
      </w:r>
      <w:r w:rsidR="00270C24">
        <w:t xml:space="preserve"> form strong hydrogen bonds, providing</w:t>
      </w:r>
      <w:r w:rsidR="00017B77" w:rsidRPr="00017B77">
        <w:t xml:space="preserve"> </w:t>
      </w:r>
      <w:r w:rsidR="00270C24">
        <w:t>rigidity</w:t>
      </w:r>
      <w:r w:rsidR="00017B77" w:rsidRPr="00017B77">
        <w:t xml:space="preserve"> to c</w:t>
      </w:r>
      <w:r w:rsidR="002B778A">
        <w:t>yclodextrin</w:t>
      </w:r>
      <w:r w:rsidR="00270C24">
        <w:t xml:space="preserve"> structure</w:t>
      </w:r>
      <w:r w:rsidR="002B778A">
        <w:t xml:space="preserve">. </w:t>
      </w:r>
      <w:r w:rsidR="003916FF">
        <w:t>Replacement</w:t>
      </w:r>
      <w:r w:rsidR="00017B77" w:rsidRPr="00017B77">
        <w:t xml:space="preserve"> of the </w:t>
      </w:r>
      <w:r w:rsidR="003916FF">
        <w:t>hydroxyl groups</w:t>
      </w:r>
      <w:r w:rsidR="00017B77" w:rsidRPr="00017B77">
        <w:t xml:space="preserve"> by </w:t>
      </w:r>
      <w:r w:rsidR="003916FF">
        <w:t xml:space="preserve">other </w:t>
      </w:r>
      <w:r w:rsidR="00017B77" w:rsidRPr="00017B77">
        <w:t>lipophilic methoxy fu</w:t>
      </w:r>
      <w:r w:rsidR="003916FF">
        <w:t xml:space="preserve">nctional group leads to the decrease of </w:t>
      </w:r>
      <w:r w:rsidR="003916FF" w:rsidRPr="00017B77">
        <w:t>hydrogen bond forming</w:t>
      </w:r>
      <w:r w:rsidR="003916FF">
        <w:t xml:space="preserve"> capacity and thus</w:t>
      </w:r>
      <w:r w:rsidR="002B778A">
        <w:t xml:space="preserve"> </w:t>
      </w:r>
      <w:r w:rsidR="00017B77" w:rsidRPr="00017B77">
        <w:t xml:space="preserve">results </w:t>
      </w:r>
      <w:r w:rsidR="003916FF">
        <w:t>in theatrical</w:t>
      </w:r>
      <w:r w:rsidR="002B778A">
        <w:t xml:space="preserve"> improvement in</w:t>
      </w:r>
      <w:r w:rsidR="00017B77" w:rsidRPr="00017B77">
        <w:t xml:space="preserve"> </w:t>
      </w:r>
      <w:r w:rsidR="003916FF">
        <w:t>water</w:t>
      </w:r>
      <w:r w:rsidR="00017B77" w:rsidRPr="00017B77">
        <w:t xml:space="preserve"> solubility. Due to this </w:t>
      </w:r>
      <w:r w:rsidR="002202B4">
        <w:t>distinctive structure,</w:t>
      </w:r>
      <w:r w:rsidR="001A0641">
        <w:t xml:space="preserve"> </w:t>
      </w:r>
      <w:r w:rsidR="002202B4">
        <w:t>cyclodextrin</w:t>
      </w:r>
      <w:r w:rsidR="00017B77" w:rsidRPr="00017B77">
        <w:t xml:space="preserve"> can encapsulate guest molecules leading to the formation of inclusion complexes. This encapsulation characteristic is very </w:t>
      </w:r>
      <w:r w:rsidR="002202B4">
        <w:t xml:space="preserve">exclusive and </w:t>
      </w:r>
      <w:r w:rsidR="00017B77" w:rsidRPr="00017B77">
        <w:t>significant</w:t>
      </w:r>
      <w:r w:rsidR="002202B4">
        <w:t>,</w:t>
      </w:r>
      <w:r w:rsidR="00017B77" w:rsidRPr="00017B77">
        <w:t xml:space="preserve"> </w:t>
      </w:r>
      <w:r w:rsidR="002202B4">
        <w:t>leading to application</w:t>
      </w:r>
      <w:r w:rsidR="00017B77" w:rsidRPr="00017B77">
        <w:t xml:space="preserve"> in different industries such as </w:t>
      </w:r>
      <w:r w:rsidR="000E71A2">
        <w:t>agricultural products</w:t>
      </w:r>
      <w:r w:rsidR="003916FF" w:rsidRPr="00017B77">
        <w:t xml:space="preserve"> </w:t>
      </w:r>
      <w:r w:rsidR="003916FF">
        <w:t xml:space="preserve">or medicine </w:t>
      </w:r>
      <w:r w:rsidR="000E71A2">
        <w:t>goods [</w:t>
      </w:r>
      <w:r w:rsidR="00AA0475">
        <w:t>2,3]</w:t>
      </w:r>
      <w:r w:rsidR="008A55B5" w:rsidRPr="00466548">
        <w:t>.</w:t>
      </w:r>
    </w:p>
    <w:p w14:paraId="65073790" w14:textId="7DE92331" w:rsidR="00767BF4" w:rsidRDefault="00B94FDB" w:rsidP="00017B77">
      <w:pPr>
        <w:pStyle w:val="BodyText"/>
        <w:spacing w:after="0" w:line="240" w:lineRule="auto"/>
        <w:ind w:firstLine="0"/>
        <w:jc w:val="center"/>
      </w:pPr>
      <w:r>
        <w:object w:dxaOrig="10424" w:dyaOrig="3653" w14:anchorId="3F32D2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4.75pt;height:117.15pt" o:ole="">
            <v:imagedata r:id="rId9" o:title=""/>
          </v:shape>
          <o:OLEObject Type="Embed" ProgID="ChemDraw.Document.6.0" ShapeID="_x0000_i1025" DrawAspect="Content" ObjectID="_1754156781" r:id="rId10"/>
        </w:object>
      </w:r>
    </w:p>
    <w:p w14:paraId="52CE6638" w14:textId="215A1518" w:rsidR="00017B77" w:rsidRDefault="008B715A" w:rsidP="00017B77">
      <w:pPr>
        <w:pStyle w:val="BodyText"/>
        <w:spacing w:after="0" w:line="240" w:lineRule="auto"/>
        <w:ind w:firstLine="0"/>
        <w:jc w:val="center"/>
        <w:rPr>
          <w:b/>
        </w:rPr>
      </w:pPr>
      <w:r w:rsidRPr="008B715A">
        <w:rPr>
          <w:b/>
        </w:rPr>
        <w:t>Figure 1: Anatomy of cyclodextrins</w:t>
      </w:r>
    </w:p>
    <w:p w14:paraId="0D356F82" w14:textId="77777777" w:rsidR="00F36C7C" w:rsidRPr="008B715A" w:rsidRDefault="00F36C7C" w:rsidP="00017B77">
      <w:pPr>
        <w:pStyle w:val="BodyText"/>
        <w:spacing w:after="0" w:line="240" w:lineRule="auto"/>
        <w:ind w:firstLine="0"/>
        <w:jc w:val="center"/>
        <w:rPr>
          <w:b/>
        </w:rPr>
      </w:pPr>
    </w:p>
    <w:p w14:paraId="60EB74EA" w14:textId="77777777" w:rsidR="004171C7" w:rsidRPr="00466548" w:rsidRDefault="004171C7" w:rsidP="00466548">
      <w:pPr>
        <w:pStyle w:val="BodyText"/>
        <w:spacing w:after="0" w:line="240" w:lineRule="auto"/>
        <w:ind w:firstLine="0"/>
      </w:pPr>
    </w:p>
    <w:p w14:paraId="139F80E6" w14:textId="0818D8B7" w:rsidR="00032681" w:rsidRPr="0012776A" w:rsidRDefault="00E60554" w:rsidP="0012776A">
      <w:pPr>
        <w:pStyle w:val="Heading1"/>
        <w:spacing w:before="0" w:after="0"/>
        <w:rPr>
          <w:rFonts w:ascii="Times New Roman" w:eastAsia="MS Mincho" w:hAnsi="Times New Roman"/>
          <w:sz w:val="20"/>
          <w:szCs w:val="20"/>
        </w:rPr>
      </w:pPr>
      <w:r w:rsidRPr="00032681">
        <w:rPr>
          <w:rFonts w:ascii="Times New Roman" w:eastAsia="MS Mincho" w:hAnsi="Times New Roman"/>
          <w:sz w:val="20"/>
          <w:szCs w:val="20"/>
        </w:rPr>
        <w:lastRenderedPageBreak/>
        <w:t>FAMILY OF CYCLODEXTRINS</w:t>
      </w:r>
    </w:p>
    <w:p w14:paraId="4DCFE388" w14:textId="79127836" w:rsidR="008A55B5" w:rsidRDefault="00D01167" w:rsidP="0012776A">
      <w:pPr>
        <w:pStyle w:val="BodyText"/>
        <w:spacing w:after="0" w:line="240" w:lineRule="auto"/>
        <w:ind w:firstLine="0"/>
      </w:pPr>
      <w:r>
        <w:tab/>
      </w:r>
      <w:r>
        <w:tab/>
      </w:r>
      <w:r w:rsidR="00B1325B" w:rsidRPr="00B1325B">
        <w:t xml:space="preserve">Three important </w:t>
      </w:r>
      <w:r w:rsidR="00F019A4">
        <w:t xml:space="preserve">type of </w:t>
      </w:r>
      <w:r w:rsidR="00B1325B" w:rsidRPr="00B1325B">
        <w:t xml:space="preserve">cyclodextrin family are </w:t>
      </w:r>
      <w:r w:rsidR="00B1325B" w:rsidRPr="006D0739">
        <w:rPr>
          <w:i/>
        </w:rPr>
        <w:t>α</w:t>
      </w:r>
      <w:r w:rsidR="00B1325B" w:rsidRPr="00B1325B">
        <w:t xml:space="preserve">-cyclodextrin, </w:t>
      </w:r>
      <w:r w:rsidR="00B1325B" w:rsidRPr="006D0739">
        <w:rPr>
          <w:i/>
        </w:rPr>
        <w:t>β</w:t>
      </w:r>
      <w:r w:rsidR="00B1325B" w:rsidRPr="00B1325B">
        <w:t xml:space="preserve">-cyclodextrin and </w:t>
      </w:r>
      <w:r w:rsidR="00B1325B" w:rsidRPr="006D0739">
        <w:rPr>
          <w:i/>
        </w:rPr>
        <w:t>γ</w:t>
      </w:r>
      <w:r w:rsidR="00B1325B" w:rsidRPr="00B1325B">
        <w:t xml:space="preserve">-cyclodextrin. </w:t>
      </w:r>
      <w:r w:rsidR="002202B4">
        <w:t>In addition to this, s</w:t>
      </w:r>
      <w:r w:rsidR="00B1325B" w:rsidRPr="00B1325B">
        <w:t>everal minor cyclodextrin are also known like δ-cyclo</w:t>
      </w:r>
      <w:r w:rsidR="00983DAC">
        <w:t xml:space="preserve">dextrin and ε-cyclodextrin. </w:t>
      </w:r>
      <w:r w:rsidR="00B1325B" w:rsidRPr="006D0739">
        <w:rPr>
          <w:i/>
        </w:rPr>
        <w:t>α</w:t>
      </w:r>
      <w:r w:rsidR="00B1325B" w:rsidRPr="00B1325B">
        <w:t xml:space="preserve">, </w:t>
      </w:r>
      <w:r w:rsidR="00B1325B" w:rsidRPr="006D0739">
        <w:rPr>
          <w:i/>
        </w:rPr>
        <w:t>β</w:t>
      </w:r>
      <w:r w:rsidR="00B1325B" w:rsidRPr="00B1325B">
        <w:t xml:space="preserve">, </w:t>
      </w:r>
      <w:r w:rsidR="00B1325B" w:rsidRPr="006D0739">
        <w:rPr>
          <w:i/>
        </w:rPr>
        <w:t>δ</w:t>
      </w:r>
      <w:r w:rsidR="00B1325B" w:rsidRPr="00B1325B">
        <w:t xml:space="preserve"> nomenclature </w:t>
      </w:r>
      <w:r w:rsidR="00316838">
        <w:t xml:space="preserve">are used to </w:t>
      </w:r>
      <w:r w:rsidR="00B1325B" w:rsidRPr="00B1325B">
        <w:t xml:space="preserve">distinguishes the </w:t>
      </w:r>
      <w:r w:rsidR="00316838">
        <w:t>cyclodextrin with different ring size in a</w:t>
      </w:r>
      <w:r w:rsidR="00B1325B" w:rsidRPr="00B1325B">
        <w:t xml:space="preserve"> homologous series</w:t>
      </w:r>
      <w:r w:rsidR="00473AB6">
        <w:t>.</w:t>
      </w:r>
      <w:r w:rsidR="00060815">
        <w:t xml:space="preserve"> </w:t>
      </w:r>
      <w:r w:rsidR="00473AB6">
        <w:t>(Table 1)</w:t>
      </w:r>
    </w:p>
    <w:p w14:paraId="17BAA997" w14:textId="6D3604E8" w:rsidR="009C5CE0" w:rsidRPr="009C5CE0" w:rsidRDefault="009C5CE0" w:rsidP="009C5CE0">
      <w:pPr>
        <w:rPr>
          <w:b/>
          <w:szCs w:val="24"/>
        </w:rPr>
      </w:pPr>
      <w:r w:rsidRPr="009C5CE0">
        <w:rPr>
          <w:b/>
          <w:szCs w:val="24"/>
        </w:rPr>
        <w:t>Table</w:t>
      </w:r>
      <w:r w:rsidR="009E40DC">
        <w:rPr>
          <w:b/>
          <w:szCs w:val="24"/>
        </w:rPr>
        <w:t xml:space="preserve"> 1</w:t>
      </w:r>
      <w:r w:rsidRPr="009C5CE0">
        <w:rPr>
          <w:b/>
          <w:szCs w:val="24"/>
        </w:rPr>
        <w:t>: Properties of different Cyclodextrins</w:t>
      </w:r>
    </w:p>
    <w:tbl>
      <w:tblPr>
        <w:tblStyle w:val="PlainTable5"/>
        <w:tblW w:w="0" w:type="auto"/>
        <w:jc w:val="center"/>
        <w:tblBorders>
          <w:top w:val="single" w:sz="12" w:space="0" w:color="auto"/>
          <w:left w:val="dashSmallGap" w:sz="4" w:space="0" w:color="9BBB59" w:themeColor="accent3"/>
          <w:bottom w:val="single" w:sz="12" w:space="0" w:color="auto"/>
          <w:right w:val="dashSmallGap" w:sz="4" w:space="0" w:color="9BBB59" w:themeColor="accent3"/>
        </w:tblBorders>
        <w:tblLook w:val="04A0" w:firstRow="1" w:lastRow="0" w:firstColumn="1" w:lastColumn="0" w:noHBand="0" w:noVBand="1"/>
      </w:tblPr>
      <w:tblGrid>
        <w:gridCol w:w="1538"/>
        <w:gridCol w:w="1799"/>
        <w:gridCol w:w="398"/>
        <w:gridCol w:w="1155"/>
        <w:gridCol w:w="621"/>
        <w:gridCol w:w="1373"/>
        <w:gridCol w:w="1998"/>
      </w:tblGrid>
      <w:tr w:rsidR="009C5CE0" w14:paraId="48255EC4" w14:textId="77777777" w:rsidTr="00146EC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jc w:val="center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1538" w:type="dxa"/>
            <w:tcBorders>
              <w:top w:val="single" w:sz="12" w:space="0" w:color="auto"/>
              <w:bottom w:val="single" w:sz="12" w:space="0" w:color="auto"/>
              <w:right w:val="none" w:sz="0" w:space="0" w:color="auto"/>
            </w:tcBorders>
          </w:tcPr>
          <w:p w14:paraId="6F08C23F" w14:textId="77777777" w:rsidR="009C5CE0" w:rsidRPr="0012776A" w:rsidRDefault="009C5CE0" w:rsidP="00166677">
            <w:pPr>
              <w:rPr>
                <w:rFonts w:cs="Times New Roman"/>
                <w:b/>
                <w:i w:val="0"/>
                <w:sz w:val="20"/>
                <w:szCs w:val="20"/>
              </w:rPr>
            </w:pPr>
            <w:r w:rsidRPr="0012776A">
              <w:rPr>
                <w:rFonts w:cs="Times New Roman"/>
                <w:b/>
                <w:i w:val="0"/>
                <w:sz w:val="20"/>
                <w:szCs w:val="20"/>
              </w:rPr>
              <w:t>Family</w:t>
            </w:r>
          </w:p>
        </w:tc>
        <w:tc>
          <w:tcPr>
            <w:tcW w:w="1799" w:type="dxa"/>
            <w:tcBorders>
              <w:top w:val="single" w:sz="12" w:space="0" w:color="auto"/>
              <w:bottom w:val="single" w:sz="12" w:space="0" w:color="auto"/>
            </w:tcBorders>
          </w:tcPr>
          <w:p w14:paraId="3E10D429" w14:textId="77777777" w:rsidR="009C5CE0" w:rsidRPr="0012776A" w:rsidRDefault="009C5CE0" w:rsidP="00166677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/>
                <w:i w:val="0"/>
                <w:sz w:val="20"/>
                <w:szCs w:val="20"/>
              </w:rPr>
            </w:pPr>
            <w:r w:rsidRPr="0012776A">
              <w:rPr>
                <w:rFonts w:cs="Times New Roman"/>
                <w:b/>
                <w:i w:val="0"/>
                <w:sz w:val="20"/>
                <w:szCs w:val="20"/>
              </w:rPr>
              <w:t>Number of glucose units</w:t>
            </w:r>
          </w:p>
        </w:tc>
        <w:tc>
          <w:tcPr>
            <w:tcW w:w="1553" w:type="dxa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14:paraId="26A80AAE" w14:textId="77777777" w:rsidR="009C5CE0" w:rsidRPr="0012776A" w:rsidRDefault="009C5CE0" w:rsidP="00166677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/>
                <w:i w:val="0"/>
                <w:sz w:val="20"/>
                <w:szCs w:val="20"/>
              </w:rPr>
            </w:pPr>
            <w:r w:rsidRPr="0012776A">
              <w:rPr>
                <w:rFonts w:cs="Times New Roman"/>
                <w:b/>
                <w:i w:val="0"/>
                <w:sz w:val="20"/>
                <w:szCs w:val="20"/>
              </w:rPr>
              <w:t>Ring size</w:t>
            </w:r>
          </w:p>
        </w:tc>
        <w:tc>
          <w:tcPr>
            <w:tcW w:w="1994" w:type="dxa"/>
            <w:gridSpan w:val="2"/>
            <w:tcBorders>
              <w:top w:val="single" w:sz="12" w:space="0" w:color="auto"/>
              <w:bottom w:val="single" w:sz="12" w:space="0" w:color="auto"/>
            </w:tcBorders>
          </w:tcPr>
          <w:p w14:paraId="17AE6A43" w14:textId="77777777" w:rsidR="009C5CE0" w:rsidRPr="0012776A" w:rsidRDefault="009C5CE0" w:rsidP="00166677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/>
                <w:i w:val="0"/>
                <w:sz w:val="20"/>
                <w:szCs w:val="20"/>
              </w:rPr>
            </w:pPr>
            <w:r w:rsidRPr="0012776A">
              <w:rPr>
                <w:rFonts w:cs="Times New Roman"/>
                <w:b/>
                <w:i w:val="0"/>
                <w:sz w:val="20"/>
                <w:szCs w:val="20"/>
              </w:rPr>
              <w:t>Internal cavity (Å)</w:t>
            </w:r>
          </w:p>
        </w:tc>
        <w:tc>
          <w:tcPr>
            <w:tcW w:w="1998" w:type="dxa"/>
            <w:tcBorders>
              <w:top w:val="single" w:sz="12" w:space="0" w:color="auto"/>
              <w:bottom w:val="single" w:sz="12" w:space="0" w:color="auto"/>
            </w:tcBorders>
          </w:tcPr>
          <w:p w14:paraId="192F56E5" w14:textId="77777777" w:rsidR="009C5CE0" w:rsidRPr="0012776A" w:rsidRDefault="009C5CE0" w:rsidP="00166677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b/>
                <w:i w:val="0"/>
                <w:sz w:val="20"/>
                <w:szCs w:val="20"/>
              </w:rPr>
            </w:pPr>
            <w:r w:rsidRPr="0012776A">
              <w:rPr>
                <w:rFonts w:cs="Times New Roman"/>
                <w:b/>
                <w:i w:val="0"/>
                <w:sz w:val="20"/>
                <w:szCs w:val="20"/>
              </w:rPr>
              <w:t>Water solubility at 25</w:t>
            </w:r>
            <w:r w:rsidRPr="0012776A">
              <w:rPr>
                <w:rFonts w:asciiTheme="majorEastAsia" w:hAnsiTheme="majorEastAsia" w:cstheme="majorEastAsia" w:hint="eastAsia"/>
                <w:b/>
                <w:i w:val="0"/>
                <w:sz w:val="20"/>
                <w:szCs w:val="20"/>
              </w:rPr>
              <w:t>°</w:t>
            </w:r>
            <w:r w:rsidRPr="0012776A">
              <w:rPr>
                <w:rFonts w:cs="Times New Roman"/>
                <w:b/>
                <w:i w:val="0"/>
                <w:sz w:val="20"/>
                <w:szCs w:val="20"/>
              </w:rPr>
              <w:t>C (g/L)</w:t>
            </w:r>
          </w:p>
        </w:tc>
      </w:tr>
      <w:tr w:rsidR="009C5CE0" w14:paraId="2FDDF4F1" w14:textId="77777777" w:rsidTr="00146E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8" w:type="dxa"/>
            <w:tcBorders>
              <w:top w:val="single" w:sz="12" w:space="0" w:color="auto"/>
              <w:right w:val="none" w:sz="0" w:space="0" w:color="auto"/>
            </w:tcBorders>
          </w:tcPr>
          <w:p w14:paraId="5CB15B4B" w14:textId="77777777" w:rsidR="009C5CE0" w:rsidRPr="0012776A" w:rsidRDefault="009C5CE0" w:rsidP="00166677">
            <w:pPr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α</w:t>
            </w:r>
          </w:p>
        </w:tc>
        <w:tc>
          <w:tcPr>
            <w:tcW w:w="2197" w:type="dxa"/>
            <w:gridSpan w:val="2"/>
            <w:tcBorders>
              <w:top w:val="single" w:sz="12" w:space="0" w:color="auto"/>
            </w:tcBorders>
          </w:tcPr>
          <w:p w14:paraId="1B084123" w14:textId="77777777" w:rsidR="009C5CE0" w:rsidRPr="0012776A" w:rsidRDefault="009C5CE0" w:rsidP="0016667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6</w:t>
            </w:r>
          </w:p>
        </w:tc>
        <w:tc>
          <w:tcPr>
            <w:tcW w:w="1776" w:type="dxa"/>
            <w:gridSpan w:val="2"/>
            <w:tcBorders>
              <w:top w:val="single" w:sz="4" w:space="0" w:color="auto"/>
            </w:tcBorders>
          </w:tcPr>
          <w:p w14:paraId="26B79CFB" w14:textId="77777777" w:rsidR="009C5CE0" w:rsidRPr="0012776A" w:rsidRDefault="009C5CE0" w:rsidP="00FE6003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30</w:t>
            </w:r>
          </w:p>
        </w:tc>
        <w:tc>
          <w:tcPr>
            <w:tcW w:w="1373" w:type="dxa"/>
            <w:tcBorders>
              <w:top w:val="single" w:sz="12" w:space="0" w:color="auto"/>
            </w:tcBorders>
          </w:tcPr>
          <w:p w14:paraId="6D0E04AD" w14:textId="77777777" w:rsidR="009C5CE0" w:rsidRPr="0012776A" w:rsidRDefault="009C5CE0" w:rsidP="00FE6003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5.0</w:t>
            </w:r>
          </w:p>
        </w:tc>
        <w:tc>
          <w:tcPr>
            <w:tcW w:w="1998" w:type="dxa"/>
            <w:tcBorders>
              <w:top w:val="single" w:sz="12" w:space="0" w:color="auto"/>
            </w:tcBorders>
          </w:tcPr>
          <w:p w14:paraId="4DD6433A" w14:textId="77777777" w:rsidR="009C5CE0" w:rsidRPr="0012776A" w:rsidRDefault="009C5CE0" w:rsidP="0016667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145</w:t>
            </w:r>
          </w:p>
        </w:tc>
      </w:tr>
      <w:tr w:rsidR="009C5CE0" w14:paraId="4BFB7670" w14:textId="77777777" w:rsidTr="00146EC7">
        <w:trPr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8" w:type="dxa"/>
            <w:tcBorders>
              <w:right w:val="none" w:sz="0" w:space="0" w:color="auto"/>
            </w:tcBorders>
          </w:tcPr>
          <w:p w14:paraId="710A9877" w14:textId="77777777" w:rsidR="009C5CE0" w:rsidRPr="0012776A" w:rsidRDefault="009C5CE0" w:rsidP="00166677">
            <w:pPr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β</w:t>
            </w:r>
          </w:p>
        </w:tc>
        <w:tc>
          <w:tcPr>
            <w:tcW w:w="2197" w:type="dxa"/>
            <w:gridSpan w:val="2"/>
          </w:tcPr>
          <w:p w14:paraId="3E88020B" w14:textId="77777777" w:rsidR="009C5CE0" w:rsidRPr="0012776A" w:rsidRDefault="009C5CE0" w:rsidP="0016667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7</w:t>
            </w:r>
          </w:p>
        </w:tc>
        <w:tc>
          <w:tcPr>
            <w:tcW w:w="1776" w:type="dxa"/>
            <w:gridSpan w:val="2"/>
          </w:tcPr>
          <w:p w14:paraId="02C340BC" w14:textId="77777777" w:rsidR="009C5CE0" w:rsidRPr="0012776A" w:rsidRDefault="009C5CE0" w:rsidP="00FE6003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35</w:t>
            </w:r>
          </w:p>
        </w:tc>
        <w:tc>
          <w:tcPr>
            <w:tcW w:w="1373" w:type="dxa"/>
          </w:tcPr>
          <w:p w14:paraId="17970C85" w14:textId="77777777" w:rsidR="009C5CE0" w:rsidRPr="0012776A" w:rsidRDefault="009C5CE0" w:rsidP="00FE6003">
            <w:pPr>
              <w:jc w:val="left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6.2</w:t>
            </w:r>
          </w:p>
        </w:tc>
        <w:tc>
          <w:tcPr>
            <w:tcW w:w="1998" w:type="dxa"/>
          </w:tcPr>
          <w:p w14:paraId="18C801D8" w14:textId="77777777" w:rsidR="009C5CE0" w:rsidRPr="0012776A" w:rsidRDefault="009C5CE0" w:rsidP="00166677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18.5</w:t>
            </w:r>
          </w:p>
        </w:tc>
      </w:tr>
      <w:tr w:rsidR="009C5CE0" w14:paraId="715A8D79" w14:textId="77777777" w:rsidTr="00146EC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jc w:val="center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538" w:type="dxa"/>
            <w:tcBorders>
              <w:right w:val="none" w:sz="0" w:space="0" w:color="auto"/>
            </w:tcBorders>
          </w:tcPr>
          <w:p w14:paraId="08FB7EA8" w14:textId="77777777" w:rsidR="009C5CE0" w:rsidRPr="0012776A" w:rsidRDefault="009C5CE0" w:rsidP="00166677">
            <w:pPr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δ</w:t>
            </w:r>
          </w:p>
        </w:tc>
        <w:tc>
          <w:tcPr>
            <w:tcW w:w="2197" w:type="dxa"/>
            <w:gridSpan w:val="2"/>
          </w:tcPr>
          <w:p w14:paraId="3336AFF3" w14:textId="77777777" w:rsidR="009C5CE0" w:rsidRPr="0012776A" w:rsidRDefault="009C5CE0" w:rsidP="0016667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8</w:t>
            </w:r>
          </w:p>
        </w:tc>
        <w:tc>
          <w:tcPr>
            <w:tcW w:w="1776" w:type="dxa"/>
            <w:gridSpan w:val="2"/>
          </w:tcPr>
          <w:p w14:paraId="5408CA9A" w14:textId="77777777" w:rsidR="009C5CE0" w:rsidRPr="0012776A" w:rsidRDefault="009C5CE0" w:rsidP="00FE6003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40</w:t>
            </w:r>
          </w:p>
        </w:tc>
        <w:tc>
          <w:tcPr>
            <w:tcW w:w="1373" w:type="dxa"/>
          </w:tcPr>
          <w:p w14:paraId="7051612A" w14:textId="77777777" w:rsidR="009C5CE0" w:rsidRPr="0012776A" w:rsidRDefault="009C5CE0" w:rsidP="00FE6003">
            <w:pPr>
              <w:jc w:val="left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8.0</w:t>
            </w:r>
          </w:p>
        </w:tc>
        <w:tc>
          <w:tcPr>
            <w:tcW w:w="1998" w:type="dxa"/>
          </w:tcPr>
          <w:p w14:paraId="7D0985AF" w14:textId="77777777" w:rsidR="009C5CE0" w:rsidRPr="0012776A" w:rsidRDefault="009C5CE0" w:rsidP="00166677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cs="Times New Roman"/>
                <w:sz w:val="20"/>
                <w:szCs w:val="20"/>
              </w:rPr>
            </w:pPr>
            <w:r w:rsidRPr="0012776A">
              <w:rPr>
                <w:rFonts w:cs="Times New Roman"/>
                <w:sz w:val="20"/>
                <w:szCs w:val="20"/>
              </w:rPr>
              <w:t>232</w:t>
            </w:r>
          </w:p>
        </w:tc>
      </w:tr>
    </w:tbl>
    <w:p w14:paraId="452A901D" w14:textId="77777777" w:rsidR="001A5B72" w:rsidRDefault="001A5B72" w:rsidP="001A5B72">
      <w:pPr>
        <w:rPr>
          <w:sz w:val="24"/>
          <w:szCs w:val="24"/>
        </w:rPr>
      </w:pPr>
    </w:p>
    <w:p w14:paraId="39F24162" w14:textId="4E494CDE" w:rsidR="009C5CE0" w:rsidRDefault="001A5B72" w:rsidP="001A5B72">
      <w:pPr>
        <w:rPr>
          <w:sz w:val="24"/>
          <w:szCs w:val="24"/>
        </w:rPr>
      </w:pPr>
      <w:r>
        <w:rPr>
          <w:noProof/>
          <w:lang w:val="en-IN" w:eastAsia="en-IN"/>
        </w:rPr>
        <w:drawing>
          <wp:inline distT="0" distB="0" distL="0" distR="0" wp14:anchorId="6D16B1A5" wp14:editId="1AA9EE58">
            <wp:extent cx="1794680" cy="2330795"/>
            <wp:effectExtent l="19050" t="19050" r="15240" b="12700"/>
            <wp:docPr id="2" name="Picture 2" descr="https://ars.els-cdn.com/content/image/1-s2.0-S0308814622004290-gr2_lr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ars.els-cdn.com/content/image/1-s2.0-S0308814622004290-gr2_lrg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790" cy="2336133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920B54B" w14:textId="3BD1DB6F" w:rsidR="00032681" w:rsidRDefault="004C738C" w:rsidP="0012776A">
      <w:pPr>
        <w:rPr>
          <w:b/>
          <w:szCs w:val="24"/>
        </w:rPr>
      </w:pPr>
      <w:r w:rsidRPr="004C738C">
        <w:rPr>
          <w:b/>
          <w:szCs w:val="24"/>
        </w:rPr>
        <w:t xml:space="preserve">Figure 2: </w:t>
      </w:r>
      <w:r w:rsidR="004774C1" w:rsidRPr="004C738C">
        <w:rPr>
          <w:b/>
          <w:szCs w:val="24"/>
        </w:rPr>
        <w:t>Sizes</w:t>
      </w:r>
      <w:r w:rsidRPr="004C738C">
        <w:rPr>
          <w:b/>
          <w:szCs w:val="24"/>
        </w:rPr>
        <w:t xml:space="preserve"> of </w:t>
      </w:r>
      <w:r w:rsidR="004774C1">
        <w:rPr>
          <w:b/>
          <w:szCs w:val="24"/>
        </w:rPr>
        <w:t xml:space="preserve">different </w:t>
      </w:r>
      <w:r w:rsidR="004774C1" w:rsidRPr="004774C1">
        <w:rPr>
          <w:b/>
          <w:szCs w:val="24"/>
        </w:rPr>
        <w:t xml:space="preserve">cyclodextrins </w:t>
      </w:r>
      <w:r w:rsidR="004774C1">
        <w:rPr>
          <w:b/>
          <w:szCs w:val="24"/>
        </w:rPr>
        <w:t>(α-CD, β-CD and γ-CD</w:t>
      </w:r>
      <w:r w:rsidRPr="004C738C">
        <w:rPr>
          <w:b/>
          <w:szCs w:val="24"/>
        </w:rPr>
        <w:t xml:space="preserve"> respectively</w:t>
      </w:r>
      <w:r w:rsidR="004774C1">
        <w:rPr>
          <w:b/>
          <w:szCs w:val="24"/>
        </w:rPr>
        <w:t>)</w:t>
      </w:r>
      <w:r w:rsidRPr="004C738C">
        <w:rPr>
          <w:b/>
          <w:szCs w:val="24"/>
        </w:rPr>
        <w:t xml:space="preserve">. </w:t>
      </w:r>
    </w:p>
    <w:p w14:paraId="7CDC181F" w14:textId="77777777" w:rsidR="004774C1" w:rsidRPr="0012776A" w:rsidRDefault="004774C1" w:rsidP="0012776A">
      <w:pPr>
        <w:rPr>
          <w:b/>
          <w:szCs w:val="24"/>
        </w:rPr>
      </w:pPr>
    </w:p>
    <w:p w14:paraId="3B58BC36" w14:textId="4563C07B" w:rsidR="00767BF4" w:rsidRPr="00032681" w:rsidRDefault="00032681" w:rsidP="00032681">
      <w:pPr>
        <w:pStyle w:val="BodyText"/>
        <w:spacing w:after="0" w:line="240" w:lineRule="auto"/>
        <w:ind w:firstLine="0"/>
        <w:jc w:val="center"/>
        <w:rPr>
          <w:b/>
        </w:rPr>
      </w:pPr>
      <w:r w:rsidRPr="00032681">
        <w:rPr>
          <w:b/>
        </w:rPr>
        <w:t>IV: PREPARATION</w:t>
      </w:r>
      <w:r w:rsidR="0018433B">
        <w:rPr>
          <w:b/>
        </w:rPr>
        <w:t xml:space="preserve"> AND CHARA</w:t>
      </w:r>
      <w:r w:rsidR="002F2505">
        <w:rPr>
          <w:b/>
        </w:rPr>
        <w:t>CTERIZATION</w:t>
      </w:r>
    </w:p>
    <w:p w14:paraId="1A05F678" w14:textId="420881A1" w:rsidR="001043AD" w:rsidRDefault="00910884" w:rsidP="00B213F2">
      <w:pPr>
        <w:pStyle w:val="BodyText"/>
        <w:spacing w:after="0"/>
        <w:ind w:firstLine="0"/>
      </w:pPr>
      <w:r>
        <w:t xml:space="preserve">Photosynthetic </w:t>
      </w:r>
      <w:r w:rsidR="001043AD">
        <w:t>plant</w:t>
      </w:r>
      <w:r>
        <w:t>s produce</w:t>
      </w:r>
      <w:r w:rsidR="001043AD">
        <w:t xml:space="preserve"> starch and cellulose. Degradation process of starch with a variety of enzymes in aqueous </w:t>
      </w:r>
      <w:r w:rsidR="0097726E">
        <w:t>solution</w:t>
      </w:r>
      <w:r w:rsidR="001043AD">
        <w:t xml:space="preserve"> results in dextrins. The degradation of dextrins by glucosyltransferase enzyme in absence of water </w:t>
      </w:r>
      <w:r w:rsidR="0097726E">
        <w:t>result</w:t>
      </w:r>
      <w:r w:rsidR="001043AD">
        <w:t xml:space="preserve">s </w:t>
      </w:r>
      <w:r w:rsidR="0097726E">
        <w:t xml:space="preserve">in </w:t>
      </w:r>
      <w:r w:rsidR="001043AD">
        <w:t>cyclodextrins.</w:t>
      </w:r>
    </w:p>
    <w:p w14:paraId="6CA706CB" w14:textId="2835B8B5" w:rsidR="008A55B5" w:rsidRDefault="0097726E" w:rsidP="001043AD">
      <w:pPr>
        <w:pStyle w:val="BodyText"/>
        <w:spacing w:after="0" w:line="240" w:lineRule="auto"/>
        <w:ind w:firstLine="0"/>
      </w:pPr>
      <w:r>
        <w:t xml:space="preserve">There are number of </w:t>
      </w:r>
      <w:r w:rsidR="009B37EB">
        <w:t>synthetic</w:t>
      </w:r>
      <w:r>
        <w:t xml:space="preserve"> approach</w:t>
      </w:r>
      <w:r w:rsidR="009B37EB">
        <w:t xml:space="preserve"> can be adopted</w:t>
      </w:r>
      <w:r w:rsidR="004A2969">
        <w:t xml:space="preserve"> </w:t>
      </w:r>
      <w:r w:rsidR="001043AD">
        <w:t xml:space="preserve">to prepare cyclodextrins-guest complexes. Important </w:t>
      </w:r>
      <w:r w:rsidR="00CA7040">
        <w:t>approache</w:t>
      </w:r>
      <w:r w:rsidR="001043AD">
        <w:t xml:space="preserve">s includes co-precipitation, kneading, microwave </w:t>
      </w:r>
      <w:r w:rsidR="00A10C25">
        <w:t>treatment</w:t>
      </w:r>
      <w:r w:rsidR="001043AD">
        <w:t xml:space="preserve"> and spray drying</w:t>
      </w:r>
      <w:r w:rsidR="00CA7040">
        <w:t xml:space="preserve"> like technique</w:t>
      </w:r>
      <w:r w:rsidR="0018433B">
        <w:t>s</w:t>
      </w:r>
      <w:r w:rsidR="001043AD">
        <w:t>. Scanning electron microscopy (SEM), Fourier-transform infrared spectroscopy (FT-IR), powd</w:t>
      </w:r>
      <w:r w:rsidR="00A10C25">
        <w:t>er X-ray diffraction (PXRD),</w:t>
      </w:r>
      <w:r w:rsidR="00A10C25" w:rsidRPr="00A10C25">
        <w:t xml:space="preserve"> </w:t>
      </w:r>
      <w:r w:rsidR="00A10C25">
        <w:t xml:space="preserve">thermogravimetric analysis (TGA) </w:t>
      </w:r>
      <w:r w:rsidR="001043AD">
        <w:t xml:space="preserve">and differential scanning calorimetry (DSC) </w:t>
      </w:r>
      <w:r w:rsidR="00CA7040">
        <w:t xml:space="preserve">are few </w:t>
      </w:r>
      <w:r w:rsidR="001043AD">
        <w:t xml:space="preserve">analytical techniques </w:t>
      </w:r>
      <w:r w:rsidR="00CA7040">
        <w:t>which are employed to characterize G</w:t>
      </w:r>
      <w:r w:rsidR="001043AD">
        <w:t xml:space="preserve">uest-Cyclodextrin </w:t>
      </w:r>
      <w:r w:rsidR="00155C55">
        <w:t>complex formation in solid phase</w:t>
      </w:r>
      <w:r w:rsidR="001043AD">
        <w:t>. In solution phase,</w:t>
      </w:r>
      <w:r w:rsidR="00281375">
        <w:t xml:space="preserve"> </w:t>
      </w:r>
      <w:r w:rsidR="00A10C25">
        <w:t xml:space="preserve">the main characterization techniques generally employed are </w:t>
      </w:r>
      <w:r w:rsidR="00A10C25" w:rsidRPr="00281375">
        <w:t>nuclear magnetic resonance (NMR) spectroscopy</w:t>
      </w:r>
      <w:r w:rsidR="00A10C25">
        <w:t>, UV-visible spectroscopy</w:t>
      </w:r>
      <w:r w:rsidR="00281375" w:rsidRPr="00281375">
        <w:t>, high-performance liquid chromatography (HPLC) and fluorescence spectroscopy</w:t>
      </w:r>
      <w:r w:rsidR="006F250D">
        <w:t xml:space="preserve"> </w:t>
      </w:r>
      <w:r w:rsidR="00260F60">
        <w:t>[2]</w:t>
      </w:r>
      <w:r w:rsidR="00281375">
        <w:t>.</w:t>
      </w:r>
    </w:p>
    <w:p w14:paraId="776FD069" w14:textId="77777777" w:rsidR="002941FE" w:rsidRDefault="002941FE" w:rsidP="001043AD">
      <w:pPr>
        <w:pStyle w:val="BodyText"/>
        <w:spacing w:after="0" w:line="240" w:lineRule="auto"/>
        <w:ind w:firstLine="0"/>
      </w:pPr>
    </w:p>
    <w:p w14:paraId="5EBC99CC" w14:textId="18F091BB" w:rsidR="00767BF4" w:rsidRPr="0012776A" w:rsidRDefault="002941FE" w:rsidP="0012776A">
      <w:pPr>
        <w:pStyle w:val="BodyText"/>
        <w:spacing w:after="0" w:line="240" w:lineRule="auto"/>
        <w:ind w:firstLine="0"/>
        <w:jc w:val="center"/>
        <w:rPr>
          <w:b/>
        </w:rPr>
      </w:pPr>
      <w:r w:rsidRPr="002941FE">
        <w:rPr>
          <w:b/>
        </w:rPr>
        <w:t>V: APPLICATION IN SUPRAMOLECULAR CHEMISTRY</w:t>
      </w:r>
    </w:p>
    <w:p w14:paraId="04651149" w14:textId="7438BDB5" w:rsidR="00D01167" w:rsidRPr="00D01167" w:rsidRDefault="00D759A9" w:rsidP="00D01167">
      <w:pPr>
        <w:pStyle w:val="Heading2"/>
        <w:spacing w:before="0" w:after="0"/>
        <w:rPr>
          <w:b/>
          <w:i w:val="0"/>
        </w:rPr>
      </w:pPr>
      <w:r>
        <w:rPr>
          <w:b/>
          <w:i w:val="0"/>
        </w:rPr>
        <w:t>Overview</w:t>
      </w:r>
    </w:p>
    <w:p w14:paraId="21D6DAC4" w14:textId="3C734E2A" w:rsidR="00C932C8" w:rsidRDefault="000B3688" w:rsidP="00C932C8">
      <w:pPr>
        <w:pStyle w:val="bulletlist"/>
        <w:numPr>
          <w:ilvl w:val="0"/>
          <w:numId w:val="0"/>
        </w:numPr>
      </w:pPr>
      <w:r>
        <w:t>Cyclodextrin molecule have</w:t>
      </w:r>
      <w:r w:rsidR="00C932C8">
        <w:t xml:space="preserve"> </w:t>
      </w:r>
      <w:r>
        <w:t>exclusive</w:t>
      </w:r>
      <w:r w:rsidR="00C932C8">
        <w:t xml:space="preserve"> structur</w:t>
      </w:r>
      <w:r w:rsidR="002A76CC">
        <w:t>al feature</w:t>
      </w:r>
      <w:r w:rsidR="00C932C8">
        <w:t xml:space="preserve"> with a hydrophobic </w:t>
      </w:r>
      <w:r w:rsidR="00A33CA5">
        <w:t>void</w:t>
      </w:r>
      <w:r w:rsidR="00C932C8">
        <w:t xml:space="preserve"> and a hydrophilic </w:t>
      </w:r>
      <w:r w:rsidR="00A33CA5">
        <w:t>exterior</w:t>
      </w:r>
      <w:r w:rsidR="00C932C8">
        <w:t xml:space="preserve"> in which a guest molecule can be </w:t>
      </w:r>
      <w:r w:rsidR="00770B8C">
        <w:t>captured</w:t>
      </w:r>
      <w:r w:rsidR="00C932C8">
        <w:t>. A polar guest molecule interact with cyclodextrin</w:t>
      </w:r>
      <w:r w:rsidR="004D1F15">
        <w:t>s</w:t>
      </w:r>
      <w:r w:rsidR="00C932C8">
        <w:t xml:space="preserve"> in </w:t>
      </w:r>
      <w:r w:rsidR="004D1F15">
        <w:t>aqueous</w:t>
      </w:r>
      <w:r w:rsidR="00C932C8">
        <w:t xml:space="preserve"> medium to form 1:</w:t>
      </w:r>
      <w:r w:rsidR="00877393">
        <w:t>1 molecular inclusion compounds. I</w:t>
      </w:r>
      <w:r w:rsidR="00C932C8">
        <w:t xml:space="preserve">n general, the guest molecule is </w:t>
      </w:r>
      <w:r w:rsidR="006F4915">
        <w:t>incorporated</w:t>
      </w:r>
      <w:r w:rsidR="00C932C8">
        <w:t xml:space="preserve"> within the cyclodextrin cavity</w:t>
      </w:r>
      <w:r w:rsidR="00B6464A">
        <w:t xml:space="preserve"> </w:t>
      </w:r>
      <w:r w:rsidR="006F4915">
        <w:t>of the complex</w:t>
      </w:r>
      <w:r w:rsidR="003E47EB">
        <w:t xml:space="preserve"> </w:t>
      </w:r>
      <w:r w:rsidR="00AA0475">
        <w:t>[5]</w:t>
      </w:r>
      <w:r w:rsidR="00C932C8">
        <w:t>.</w:t>
      </w:r>
    </w:p>
    <w:p w14:paraId="74B58CAC" w14:textId="0C39A426" w:rsidR="00C932C8" w:rsidRDefault="00B94FDB" w:rsidP="00C932C8">
      <w:pPr>
        <w:pStyle w:val="bulletlist"/>
        <w:numPr>
          <w:ilvl w:val="0"/>
          <w:numId w:val="0"/>
        </w:numPr>
        <w:jc w:val="center"/>
      </w:pPr>
      <w:r>
        <w:object w:dxaOrig="5638" w:dyaOrig="2114" w14:anchorId="51443AC1">
          <v:shape id="_x0000_i1026" type="#_x0000_t75" style="width:262.75pt;height:97.25pt" o:ole="">
            <v:imagedata r:id="rId12" o:title=""/>
          </v:shape>
          <o:OLEObject Type="Embed" ProgID="ChemDraw.Document.6.0" ShapeID="_x0000_i1026" DrawAspect="Content" ObjectID="_1754156782" r:id="rId13"/>
        </w:object>
      </w:r>
    </w:p>
    <w:p w14:paraId="4399C6CE" w14:textId="1F5980E0" w:rsidR="00C932C8" w:rsidRPr="00060815" w:rsidRDefault="00C932C8" w:rsidP="00060815">
      <w:pPr>
        <w:pStyle w:val="bulletlist"/>
        <w:numPr>
          <w:ilvl w:val="0"/>
          <w:numId w:val="0"/>
        </w:numPr>
        <w:ind w:left="576" w:hanging="288"/>
        <w:rPr>
          <w:b/>
        </w:rPr>
      </w:pPr>
      <w:r w:rsidRPr="00C932C8">
        <w:rPr>
          <w:b/>
        </w:rPr>
        <w:t xml:space="preserve">Figure 3: </w:t>
      </w:r>
      <w:r w:rsidR="003E47EB">
        <w:rPr>
          <w:b/>
        </w:rPr>
        <w:t>F</w:t>
      </w:r>
      <w:r w:rsidR="001935A1">
        <w:rPr>
          <w:b/>
        </w:rPr>
        <w:t>ormation of a</w:t>
      </w:r>
      <w:r w:rsidR="003E47EB">
        <w:rPr>
          <w:b/>
        </w:rPr>
        <w:t xml:space="preserve"> </w:t>
      </w:r>
      <w:r w:rsidR="001935A1">
        <w:rPr>
          <w:b/>
        </w:rPr>
        <w:t>h</w:t>
      </w:r>
      <w:r w:rsidR="003E47EB">
        <w:rPr>
          <w:b/>
        </w:rPr>
        <w:t xml:space="preserve">ost-guest </w:t>
      </w:r>
      <w:r w:rsidR="001935A1">
        <w:rPr>
          <w:b/>
        </w:rPr>
        <w:t>complex between</w:t>
      </w:r>
      <w:r w:rsidRPr="00C932C8">
        <w:rPr>
          <w:b/>
        </w:rPr>
        <w:t xml:space="preserve"> cyclodextrin </w:t>
      </w:r>
      <w:r w:rsidR="00A9579A">
        <w:rPr>
          <w:b/>
        </w:rPr>
        <w:t xml:space="preserve">molecule </w:t>
      </w:r>
      <w:r w:rsidR="001935A1">
        <w:rPr>
          <w:b/>
        </w:rPr>
        <w:t>and</w:t>
      </w:r>
      <w:r w:rsidRPr="00C932C8">
        <w:rPr>
          <w:b/>
        </w:rPr>
        <w:t xml:space="preserve"> guest</w:t>
      </w:r>
    </w:p>
    <w:p w14:paraId="7D6CABC4" w14:textId="09AE403D" w:rsidR="00C932C8" w:rsidRDefault="00160C5D" w:rsidP="0012776A">
      <w:pPr>
        <w:pStyle w:val="bulletlist"/>
        <w:numPr>
          <w:ilvl w:val="0"/>
          <w:numId w:val="0"/>
        </w:numPr>
        <w:spacing w:after="0" w:line="240" w:lineRule="auto"/>
      </w:pPr>
      <w:r>
        <w:t>The key factor</w:t>
      </w:r>
      <w:r w:rsidR="00C932C8">
        <w:t xml:space="preserve"> for formation of inclusion comp</w:t>
      </w:r>
      <w:r w:rsidR="002A76CC">
        <w:t xml:space="preserve">lex </w:t>
      </w:r>
      <w:r>
        <w:t>of the cyclodextrin</w:t>
      </w:r>
      <w:r w:rsidR="00F019A4">
        <w:t>s</w:t>
      </w:r>
      <w:r>
        <w:t xml:space="preserve"> </w:t>
      </w:r>
      <w:r w:rsidR="002A76CC">
        <w:t xml:space="preserve">involves the following important </w:t>
      </w:r>
      <w:r w:rsidR="00C932C8">
        <w:t>factors:</w:t>
      </w:r>
    </w:p>
    <w:p w14:paraId="4D0683BA" w14:textId="66FE69C2" w:rsidR="00C932C8" w:rsidRDefault="00C932C8" w:rsidP="00B54167">
      <w:pPr>
        <w:pStyle w:val="bulletlist"/>
        <w:numPr>
          <w:ilvl w:val="0"/>
          <w:numId w:val="0"/>
        </w:numPr>
        <w:spacing w:after="0" w:line="240" w:lineRule="auto"/>
        <w:ind w:left="576"/>
      </w:pPr>
      <w:r>
        <w:t>i.</w:t>
      </w:r>
      <w:r>
        <w:tab/>
        <w:t xml:space="preserve">Steric </w:t>
      </w:r>
      <w:r w:rsidR="002A76CC">
        <w:t xml:space="preserve">flexibility and </w:t>
      </w:r>
      <w:r>
        <w:t>fit</w:t>
      </w:r>
      <w:r w:rsidR="002A76CC">
        <w:t>ness</w:t>
      </w:r>
      <w:r>
        <w:t xml:space="preserve"> </w:t>
      </w:r>
    </w:p>
    <w:p w14:paraId="0DF8446D" w14:textId="73BB8421" w:rsidR="00C932C8" w:rsidRDefault="00C932C8" w:rsidP="00B54167">
      <w:pPr>
        <w:pStyle w:val="bulletlist"/>
        <w:numPr>
          <w:ilvl w:val="0"/>
          <w:numId w:val="0"/>
        </w:numPr>
        <w:spacing w:after="0" w:line="240" w:lineRule="auto"/>
        <w:ind w:left="576"/>
      </w:pPr>
      <w:r>
        <w:lastRenderedPageBreak/>
        <w:t>ii. Hydrophobic effects</w:t>
      </w:r>
    </w:p>
    <w:p w14:paraId="0865B283" w14:textId="7BC8E8A9" w:rsidR="00C932C8" w:rsidRDefault="00C932C8" w:rsidP="00B54167">
      <w:pPr>
        <w:pStyle w:val="bulletlist"/>
        <w:numPr>
          <w:ilvl w:val="0"/>
          <w:numId w:val="0"/>
        </w:numPr>
        <w:spacing w:after="0" w:line="240" w:lineRule="auto"/>
        <w:ind w:left="576"/>
      </w:pPr>
      <w:r>
        <w:t>iii. Van der Waals interactions</w:t>
      </w:r>
    </w:p>
    <w:p w14:paraId="407E05CF" w14:textId="65929334" w:rsidR="00C932C8" w:rsidRDefault="00C932C8" w:rsidP="00B54167">
      <w:pPr>
        <w:pStyle w:val="bulletlist"/>
        <w:numPr>
          <w:ilvl w:val="0"/>
          <w:numId w:val="0"/>
        </w:numPr>
        <w:spacing w:after="0" w:line="240" w:lineRule="auto"/>
        <w:ind w:left="576"/>
      </w:pPr>
      <w:r>
        <w:t>iv. Dipole-dipole interactions</w:t>
      </w:r>
    </w:p>
    <w:p w14:paraId="3DB1B535" w14:textId="43261CD0" w:rsidR="00C932C8" w:rsidRDefault="00C932C8" w:rsidP="00B54167">
      <w:pPr>
        <w:pStyle w:val="bulletlist"/>
        <w:numPr>
          <w:ilvl w:val="0"/>
          <w:numId w:val="0"/>
        </w:numPr>
        <w:spacing w:after="0" w:line="240" w:lineRule="auto"/>
        <w:ind w:left="576"/>
      </w:pPr>
      <w:r>
        <w:t>v. Hydrogen bonding</w:t>
      </w:r>
    </w:p>
    <w:p w14:paraId="65819861" w14:textId="282C391F" w:rsidR="00C932C8" w:rsidRDefault="00C932C8" w:rsidP="00B54167">
      <w:pPr>
        <w:pStyle w:val="bulletlist"/>
        <w:numPr>
          <w:ilvl w:val="0"/>
          <w:numId w:val="0"/>
        </w:numPr>
        <w:spacing w:after="0" w:line="240" w:lineRule="auto"/>
        <w:ind w:left="576"/>
      </w:pPr>
      <w:r>
        <w:t>vi. Electrostatic interactions</w:t>
      </w:r>
    </w:p>
    <w:p w14:paraId="1ACF4393" w14:textId="054220F5" w:rsidR="00767BF4" w:rsidRDefault="00C932C8" w:rsidP="00C932C8">
      <w:pPr>
        <w:pStyle w:val="bulletlist"/>
        <w:numPr>
          <w:ilvl w:val="0"/>
          <w:numId w:val="0"/>
        </w:numPr>
        <w:spacing w:after="0" w:line="240" w:lineRule="auto"/>
      </w:pPr>
      <w:r>
        <w:t xml:space="preserve">Cyclodextrins are well established </w:t>
      </w:r>
      <w:r w:rsidR="002A76CC">
        <w:t xml:space="preserve">and well-studied </w:t>
      </w:r>
      <w:r>
        <w:t>in the field of supramo</w:t>
      </w:r>
      <w:r w:rsidR="00A80387">
        <w:t>lecular chemistry. A</w:t>
      </w:r>
      <w:r>
        <w:t xml:space="preserve">pplications of inclusion systems </w:t>
      </w:r>
      <w:r w:rsidR="00A80387">
        <w:t xml:space="preserve">have gained considerable interest </w:t>
      </w:r>
      <w:r>
        <w:t>of cyclodextrin due availability in high purity, s</w:t>
      </w:r>
      <w:r w:rsidR="00A80387">
        <w:t>olubility, biocompatible nature</w:t>
      </w:r>
      <w:r>
        <w:t xml:space="preserve"> and possibility of functionalization using different synthetic methods</w:t>
      </w:r>
      <w:r w:rsidR="00A80387">
        <w:t xml:space="preserve"> is also significant. Due to significant</w:t>
      </w:r>
      <w:r>
        <w:t xml:space="preserve"> inclusion </w:t>
      </w:r>
      <w:r w:rsidR="00A80387">
        <w:t>capability</w:t>
      </w:r>
      <w:r w:rsidR="00200EED">
        <w:t xml:space="preserve">, </w:t>
      </w:r>
      <w:r w:rsidR="00200EED" w:rsidRPr="006D0739">
        <w:rPr>
          <w:i/>
        </w:rPr>
        <w:t>α</w:t>
      </w:r>
      <w:r w:rsidR="00200EED">
        <w:t xml:space="preserve">-CD and </w:t>
      </w:r>
      <w:r w:rsidR="00200EED" w:rsidRPr="006D0739">
        <w:rPr>
          <w:i/>
        </w:rPr>
        <w:t>β</w:t>
      </w:r>
      <w:r w:rsidR="00200EED">
        <w:t>-CD are employed</w:t>
      </w:r>
      <w:r>
        <w:t xml:space="preserve"> in the design and construction of supramolecular structures. Different str</w:t>
      </w:r>
      <w:r w:rsidR="00200EED">
        <w:t>ategies are adopted to manipulate CDs in host-</w:t>
      </w:r>
      <w:r>
        <w:t xml:space="preserve">guest delivery systems. They are used in medicinal example in </w:t>
      </w:r>
      <w:r w:rsidR="00FD6E1C">
        <w:t>pills</w:t>
      </w:r>
      <w:r>
        <w:t>, aqueous parenteral solut</w:t>
      </w:r>
      <w:r w:rsidR="00FD6E1C">
        <w:t>ions, nasal sprays and eye drop</w:t>
      </w:r>
      <w:r w:rsidR="00A2446D">
        <w:t>s. A</w:t>
      </w:r>
      <w:r>
        <w:t>qu</w:t>
      </w:r>
      <w:r w:rsidR="00C6652D">
        <w:t>eous solutions</w:t>
      </w:r>
      <w:r w:rsidR="007A0BFC">
        <w:t xml:space="preserve"> of</w:t>
      </w:r>
      <w:r w:rsidR="00C6652D">
        <w:t xml:space="preserve"> cyclodextrins </w:t>
      </w:r>
      <w:r>
        <w:t>form</w:t>
      </w:r>
      <w:r w:rsidR="00A2446D">
        <w:t>s</w:t>
      </w:r>
      <w:r>
        <w:t xml:space="preserve"> </w:t>
      </w:r>
      <w:r w:rsidR="000F266D">
        <w:t>host-guest</w:t>
      </w:r>
      <w:r>
        <w:t xml:space="preserve"> complexes with many drug molecules</w:t>
      </w:r>
      <w:r w:rsidR="00C6652D">
        <w:t xml:space="preserve"> or</w:t>
      </w:r>
      <w:r>
        <w:t xml:space="preserve"> lipophilic </w:t>
      </w:r>
      <w:r w:rsidR="00137020">
        <w:t>part</w:t>
      </w:r>
      <w:r>
        <w:t xml:space="preserve"> of the molecule inside the </w:t>
      </w:r>
      <w:r w:rsidR="007A0BFC">
        <w:t xml:space="preserve">available </w:t>
      </w:r>
      <w:r>
        <w:t>central cavity. In general, no covalent bonds are formed or broken during the complex</w:t>
      </w:r>
      <w:r w:rsidR="009D6966">
        <w:t>ation</w:t>
      </w:r>
      <w:r>
        <w:t xml:space="preserve"> pro</w:t>
      </w:r>
      <w:r w:rsidR="009D6966">
        <w:t>cess. D</w:t>
      </w:r>
      <w:r>
        <w:t xml:space="preserve">rug molecules in the complex are in </w:t>
      </w:r>
      <w:r w:rsidR="00C6652D">
        <w:t xml:space="preserve">very </w:t>
      </w:r>
      <w:r>
        <w:t xml:space="preserve">fast equilibrium with </w:t>
      </w:r>
      <w:r w:rsidR="00CA617E">
        <w:t>unrestricted</w:t>
      </w:r>
      <w:r>
        <w:t xml:space="preserve"> molecules in the solution phase. Cyclodextrins </w:t>
      </w:r>
      <w:r w:rsidR="00E26D22">
        <w:t>as well as</w:t>
      </w:r>
      <w:r w:rsidR="00C6652D">
        <w:t xml:space="preserve"> their derivatives </w:t>
      </w:r>
      <w:r w:rsidR="00E26D22">
        <w:t>are</w:t>
      </w:r>
      <w:r w:rsidR="00C6652D">
        <w:t xml:space="preserve"> use</w:t>
      </w:r>
      <w:r>
        <w:t xml:space="preserve">d to synthesize </w:t>
      </w:r>
      <w:r w:rsidR="00E26D22">
        <w:t>unique</w:t>
      </w:r>
      <w:r>
        <w:t xml:space="preserve"> nano</w:t>
      </w:r>
      <w:r w:rsidR="00E26D22">
        <w:t>-</w:t>
      </w:r>
      <w:r>
        <w:t xml:space="preserve">materials of cyclodextrin-containing materials with </w:t>
      </w:r>
      <w:r w:rsidR="00E26D22">
        <w:t>multipurpose</w:t>
      </w:r>
      <w:r>
        <w:t xml:space="preserve"> supramolecular </w:t>
      </w:r>
      <w:r w:rsidR="00C6652D">
        <w:t>topologie</w:t>
      </w:r>
      <w:r>
        <w:t>s</w:t>
      </w:r>
      <w:r w:rsidR="00DB75C5">
        <w:t xml:space="preserve"> </w:t>
      </w:r>
      <w:r w:rsidR="00B94FDB">
        <w:t>[1,3]</w:t>
      </w:r>
      <w:r>
        <w:t>. For pharmaceutical and me</w:t>
      </w:r>
      <w:r w:rsidR="00C6652D">
        <w:t>dical applications, nanosubstance</w:t>
      </w:r>
      <w:r>
        <w:t xml:space="preserve">s </w:t>
      </w:r>
      <w:r w:rsidR="00C6652D">
        <w:t>may be</w:t>
      </w:r>
      <w:r>
        <w:t xml:space="preserve"> formulat</w:t>
      </w:r>
      <w:r w:rsidR="003F39E9">
        <w:t>ed as oral, parenteral, topical</w:t>
      </w:r>
      <w:r>
        <w:t xml:space="preserve"> forms. Cyclodextrins and </w:t>
      </w:r>
      <w:r w:rsidR="00C6652D">
        <w:t xml:space="preserve">as well as </w:t>
      </w:r>
      <w:r>
        <w:t xml:space="preserve">their derivatives have also important </w:t>
      </w:r>
      <w:r w:rsidR="00C6652D">
        <w:t>rea</w:t>
      </w:r>
      <w:r>
        <w:t>l</w:t>
      </w:r>
      <w:r w:rsidR="00C6652D">
        <w:t xml:space="preserve"> life</w:t>
      </w:r>
      <w:r>
        <w:t xml:space="preserve"> applications in aroma and fragrances</w:t>
      </w:r>
      <w:r w:rsidR="00CD0723">
        <w:t xml:space="preserve"> industry</w:t>
      </w:r>
      <w:r>
        <w:t>, oils, analytical chemistry, organic chemistry,</w:t>
      </w:r>
      <w:r w:rsidR="00CD0723" w:rsidRPr="00CD0723">
        <w:t xml:space="preserve"> </w:t>
      </w:r>
      <w:r w:rsidR="00CD0723">
        <w:t>click chemistry,</w:t>
      </w:r>
      <w:r>
        <w:t xml:space="preserve"> macromolecular chemistry, environmental chemistry, food chemistry and nanotechnology</w:t>
      </w:r>
      <w:r w:rsidR="00051DF9">
        <w:t xml:space="preserve"> </w:t>
      </w:r>
      <w:r w:rsidR="00B94FDB">
        <w:t>[</w:t>
      </w:r>
      <w:r w:rsidR="00640762">
        <w:t>4]</w:t>
      </w:r>
      <w:r>
        <w:t>.</w:t>
      </w:r>
    </w:p>
    <w:p w14:paraId="2336418F" w14:textId="08EC3E3A" w:rsidR="00F30236" w:rsidRDefault="00A24D6D" w:rsidP="00C932C8">
      <w:pPr>
        <w:pStyle w:val="bulletlist"/>
        <w:numPr>
          <w:ilvl w:val="0"/>
          <w:numId w:val="0"/>
        </w:numPr>
        <w:spacing w:after="0" w:line="240" w:lineRule="auto"/>
      </w:pPr>
      <w:r>
        <w:tab/>
      </w:r>
      <w:r w:rsidR="00F30236" w:rsidRPr="00F30236">
        <w:t>Cyclodextrin</w:t>
      </w:r>
      <w:r w:rsidR="00F019A4">
        <w:t>s</w:t>
      </w:r>
      <w:r w:rsidR="00035822">
        <w:t xml:space="preserve"> are potential candidate for</w:t>
      </w:r>
      <w:r w:rsidR="00F30236" w:rsidRPr="00F30236">
        <w:t xml:space="preserve"> various modern day purposes</w:t>
      </w:r>
      <w:r w:rsidR="00035822">
        <w:t xml:space="preserve"> in daily life</w:t>
      </w:r>
      <w:r w:rsidR="00F30236" w:rsidRPr="00F30236">
        <w:t>. Nowadays, it is har</w:t>
      </w:r>
      <w:r w:rsidR="00035822">
        <w:t>d to think of a</w:t>
      </w:r>
      <w:r w:rsidR="00F30236" w:rsidRPr="00F30236">
        <w:t xml:space="preserve"> </w:t>
      </w:r>
      <w:r w:rsidR="00251F6A">
        <w:t xml:space="preserve">modern </w:t>
      </w:r>
      <w:r w:rsidR="00035822">
        <w:t xml:space="preserve">world that </w:t>
      </w:r>
      <w:r w:rsidR="00F30236" w:rsidRPr="00F30236">
        <w:t xml:space="preserve">does not have cyclodextrins. </w:t>
      </w:r>
      <w:r w:rsidR="00035822" w:rsidRPr="00F30236">
        <w:t>Unintentionally</w:t>
      </w:r>
      <w:r w:rsidR="00251F6A">
        <w:t xml:space="preserve">, </w:t>
      </w:r>
      <w:r w:rsidR="00F30236" w:rsidRPr="00F30236">
        <w:t>every</w:t>
      </w:r>
      <w:r w:rsidR="00251F6A">
        <w:t xml:space="preserve"> individual</w:t>
      </w:r>
      <w:r w:rsidR="00F30236" w:rsidRPr="00F30236">
        <w:t xml:space="preserve"> routinely use</w:t>
      </w:r>
      <w:r w:rsidR="00251F6A">
        <w:t xml:space="preserve">s CDs in their daily lives </w:t>
      </w:r>
      <w:r w:rsidR="00251F6A" w:rsidRPr="00F30236">
        <w:t>foodstuffs</w:t>
      </w:r>
      <w:r w:rsidR="00F30236" w:rsidRPr="00F30236">
        <w:t xml:space="preserve"> as well as a significant amount of cosmetics, textiles and toiletries as </w:t>
      </w:r>
      <w:r w:rsidR="00251F6A" w:rsidRPr="00F30236">
        <w:t>unseen</w:t>
      </w:r>
      <w:r w:rsidR="00F30236" w:rsidRPr="00F30236">
        <w:t xml:space="preserve"> ingredients and </w:t>
      </w:r>
      <w:r w:rsidR="00035822" w:rsidRPr="00F30236">
        <w:t>numerous</w:t>
      </w:r>
      <w:r w:rsidR="00251F6A">
        <w:t xml:space="preserve"> kinds of medically used chemicals</w:t>
      </w:r>
      <w:r w:rsidR="00F30236" w:rsidRPr="00F30236">
        <w:t xml:space="preserve">. So the application of cyclodextrins </w:t>
      </w:r>
      <w:r w:rsidR="00035822" w:rsidRPr="00F30236">
        <w:t>contains</w:t>
      </w:r>
      <w:r w:rsidR="00F30236" w:rsidRPr="00F30236">
        <w:t xml:space="preserve"> area such as pharmaceuticals, food industry, agriculture industry, chemical industry, </w:t>
      </w:r>
      <w:r w:rsidR="00251F6A">
        <w:t>beauty products</w:t>
      </w:r>
      <w:r w:rsidR="00F30236" w:rsidRPr="00F30236">
        <w:t xml:space="preserve"> and toiletries, textile industry. The </w:t>
      </w:r>
      <w:r w:rsidR="00561791">
        <w:t>vast applicability</w:t>
      </w:r>
      <w:r w:rsidR="00F30236" w:rsidRPr="00F30236">
        <w:t xml:space="preserve"> of the cyclodextrins are due to the fascinating properties </w:t>
      </w:r>
      <w:r w:rsidR="00561791">
        <w:t>because</w:t>
      </w:r>
      <w:r w:rsidR="00F30236" w:rsidRPr="00F30236">
        <w:t xml:space="preserve"> of a cavity filled of </w:t>
      </w:r>
      <w:r w:rsidR="00561791">
        <w:t>glucoside oxygen and methylene hydrogen</w:t>
      </w:r>
      <w:r w:rsidR="00035822">
        <w:t xml:space="preserve"> </w:t>
      </w:r>
      <w:r w:rsidR="00640762">
        <w:t>[6</w:t>
      </w:r>
      <w:r w:rsidR="00AA0475">
        <w:t>-7]</w:t>
      </w:r>
      <w:r w:rsidR="00C332CB">
        <w:t>.</w:t>
      </w:r>
    </w:p>
    <w:p w14:paraId="637A99BF" w14:textId="77777777" w:rsidR="0012776A" w:rsidRPr="00466548" w:rsidRDefault="0012776A" w:rsidP="00C932C8">
      <w:pPr>
        <w:pStyle w:val="bulletlist"/>
        <w:numPr>
          <w:ilvl w:val="0"/>
          <w:numId w:val="0"/>
        </w:numPr>
        <w:spacing w:after="0" w:line="240" w:lineRule="auto"/>
      </w:pPr>
    </w:p>
    <w:p w14:paraId="1C6031A6" w14:textId="60A307F5" w:rsidR="00767BF4" w:rsidRDefault="00C332CB" w:rsidP="00767BF4">
      <w:pPr>
        <w:pStyle w:val="Heading2"/>
        <w:spacing w:before="0" w:after="0"/>
        <w:rPr>
          <w:b/>
          <w:i w:val="0"/>
        </w:rPr>
      </w:pPr>
      <w:r>
        <w:rPr>
          <w:b/>
          <w:i w:val="0"/>
        </w:rPr>
        <w:t>Application in Pharmaceutical</w:t>
      </w:r>
    </w:p>
    <w:p w14:paraId="554FD9EA" w14:textId="77777777" w:rsidR="0024768E" w:rsidRPr="0024768E" w:rsidRDefault="0024768E" w:rsidP="0024768E">
      <w:pPr>
        <w:jc w:val="both"/>
      </w:pPr>
    </w:p>
    <w:p w14:paraId="139BFD25" w14:textId="2CA8EAAC" w:rsidR="00C54E24" w:rsidRDefault="00D01167" w:rsidP="0012776A">
      <w:pPr>
        <w:pStyle w:val="BodyText"/>
        <w:spacing w:after="0"/>
        <w:ind w:firstLine="0"/>
      </w:pPr>
      <w:r>
        <w:tab/>
      </w:r>
      <w:r>
        <w:tab/>
      </w:r>
      <w:r w:rsidR="0011414D">
        <w:t>Comparatively</w:t>
      </w:r>
      <w:r w:rsidR="00A53F02" w:rsidRPr="00A53F02">
        <w:t xml:space="preserve"> low </w:t>
      </w:r>
      <w:r w:rsidR="00C934B3">
        <w:t>misc</w:t>
      </w:r>
      <w:r w:rsidR="00C934B3" w:rsidRPr="00A53F02">
        <w:t>ibility</w:t>
      </w:r>
      <w:r w:rsidR="00A53F02" w:rsidRPr="00A53F02">
        <w:t xml:space="preserve"> of native cyclodextrins in </w:t>
      </w:r>
      <w:r w:rsidR="0011414D">
        <w:t xml:space="preserve">common </w:t>
      </w:r>
      <w:r w:rsidR="00A53F02" w:rsidRPr="00A53F02">
        <w:t xml:space="preserve">organic solvent as well as water makes them less </w:t>
      </w:r>
      <w:r w:rsidR="0011414D" w:rsidRPr="00A53F02">
        <w:t>beneficial</w:t>
      </w:r>
      <w:r w:rsidR="00A53F02" w:rsidRPr="00A53F02">
        <w:t xml:space="preserve"> in the pharmaceutical product. However there are some </w:t>
      </w:r>
      <w:r w:rsidR="0011414D" w:rsidRPr="00A53F02">
        <w:t>added</w:t>
      </w:r>
      <w:r w:rsidR="00A53F02" w:rsidRPr="00A53F02">
        <w:t xml:space="preserve"> advantage which make the cyclodextrin as active ingredient in pharmaceutical products. They are </w:t>
      </w:r>
      <w:r w:rsidR="0011414D" w:rsidRPr="00A53F02">
        <w:t>manufactured</w:t>
      </w:r>
      <w:r w:rsidR="00A53F02" w:rsidRPr="00A53F02">
        <w:t xml:space="preserve"> from the natural starch through a simple enzymatic </w:t>
      </w:r>
      <w:r w:rsidR="0011414D" w:rsidRPr="00A53F02">
        <w:t>transformation</w:t>
      </w:r>
      <w:r w:rsidR="00A53F02" w:rsidRPr="00A53F02">
        <w:t xml:space="preserve">. Moreover any cytotoxic effect of cyclodextrin can be </w:t>
      </w:r>
      <w:r w:rsidR="00286D6B">
        <w:t>avoided</w:t>
      </w:r>
      <w:r w:rsidR="00A53F02" w:rsidRPr="00A53F02">
        <w:t xml:space="preserve"> by making </w:t>
      </w:r>
      <w:r w:rsidR="0011414D" w:rsidRPr="00A53F02">
        <w:t>proper</w:t>
      </w:r>
      <w:r w:rsidR="00A53F02" w:rsidRPr="00A53F02">
        <w:t xml:space="preserve"> derivatives. </w:t>
      </w:r>
      <w:r w:rsidR="00286D6B">
        <w:t>This motivates the scientist to synthesized</w:t>
      </w:r>
      <w:r w:rsidR="00A53F02" w:rsidRPr="00A53F02">
        <w:t xml:space="preserve"> different varieties of cyclodextrin</w:t>
      </w:r>
      <w:r w:rsidR="00920688">
        <w:t xml:space="preserve"> which </w:t>
      </w:r>
      <w:r w:rsidR="00A53F02" w:rsidRPr="00A53F02">
        <w:t xml:space="preserve">can be used to </w:t>
      </w:r>
      <w:r w:rsidR="000A2A3B">
        <w:t>enhance</w:t>
      </w:r>
      <w:r w:rsidR="00A53F02" w:rsidRPr="00A53F02">
        <w:t xml:space="preserve"> the bioavailability, </w:t>
      </w:r>
      <w:r w:rsidR="00002034" w:rsidRPr="00002034">
        <w:t>miscibility</w:t>
      </w:r>
      <w:r w:rsidR="00A53F02" w:rsidRPr="00A53F02">
        <w:t xml:space="preserve"> and stability of different drugs </w:t>
      </w:r>
      <w:r w:rsidR="00920688">
        <w:t xml:space="preserve">molecule </w:t>
      </w:r>
      <w:r w:rsidR="00A53F02" w:rsidRPr="00A53F02">
        <w:t xml:space="preserve">by </w:t>
      </w:r>
      <w:r w:rsidR="0011414D">
        <w:t xml:space="preserve">triggering </w:t>
      </w:r>
      <w:r w:rsidR="00A53F02" w:rsidRPr="00A53F02">
        <w:t>formati</w:t>
      </w:r>
      <w:r w:rsidR="00D6555F">
        <w:t>on of the ‟Inclusion complex” [8</w:t>
      </w:r>
      <w:r w:rsidR="00A53F02" w:rsidRPr="00A53F02">
        <w:t>]</w:t>
      </w:r>
      <w:r w:rsidR="001010D7">
        <w:t xml:space="preserve"> (figure 5)</w:t>
      </w:r>
      <w:r w:rsidR="00A53F02" w:rsidRPr="00A53F02">
        <w:t xml:space="preserve">. </w:t>
      </w:r>
      <w:r w:rsidR="009E0938">
        <w:t xml:space="preserve">To improve the crystallization rates of </w:t>
      </w:r>
      <w:r w:rsidR="005377CB">
        <w:t>insufficient</w:t>
      </w:r>
      <w:r w:rsidR="009E0938">
        <w:t xml:space="preserve"> water-soluble medicines, h</w:t>
      </w:r>
      <w:r w:rsidR="00EF0965">
        <w:t>ydroxyalkylated-</w:t>
      </w:r>
      <w:r w:rsidR="00EF0965" w:rsidRPr="00514664">
        <w:rPr>
          <w:i/>
        </w:rPr>
        <w:t>β</w:t>
      </w:r>
      <w:r w:rsidR="00EF0965">
        <w:t xml:space="preserve">-cyclodextrins derivatives are </w:t>
      </w:r>
      <w:r w:rsidR="0011414D">
        <w:t>used</w:t>
      </w:r>
      <w:r w:rsidR="009E0938">
        <w:t>.</w:t>
      </w:r>
      <w:r w:rsidR="0011414D">
        <w:t xml:space="preserve"> </w:t>
      </w:r>
      <w:r w:rsidR="009E0938">
        <w:t xml:space="preserve">This also help in inhibition of </w:t>
      </w:r>
      <w:r w:rsidR="00EF0965">
        <w:t xml:space="preserve">polymorphic </w:t>
      </w:r>
      <w:r w:rsidR="005377CB">
        <w:t>formation</w:t>
      </w:r>
      <w:r w:rsidR="00D9347F">
        <w:t xml:space="preserve"> during storage [9,</w:t>
      </w:r>
      <w:r w:rsidR="00C14EC5">
        <w:t xml:space="preserve"> </w:t>
      </w:r>
      <w:r w:rsidR="00D9347F">
        <w:t>10</w:t>
      </w:r>
      <w:r w:rsidR="00EF0965">
        <w:t>].</w:t>
      </w:r>
    </w:p>
    <w:p w14:paraId="0D7B90BE" w14:textId="74450215" w:rsidR="00A53F02" w:rsidRDefault="00A53F02" w:rsidP="00A53F02">
      <w:pPr>
        <w:pStyle w:val="BodyText"/>
        <w:spacing w:after="0" w:line="240" w:lineRule="auto"/>
        <w:ind w:firstLine="0"/>
      </w:pPr>
      <w:r w:rsidRPr="00A53F02">
        <w:t xml:space="preserve">Thiolated α-cyclodextrin are known to be </w:t>
      </w:r>
      <w:r w:rsidR="00083463">
        <w:t xml:space="preserve">the </w:t>
      </w:r>
      <w:r w:rsidR="0011414D">
        <w:t>tiniest</w:t>
      </w:r>
      <w:r w:rsidR="00083463">
        <w:t xml:space="preserve"> drug carrier</w:t>
      </w:r>
      <w:r w:rsidR="00EC69E9">
        <w:t xml:space="preserve"> </w:t>
      </w:r>
      <w:r w:rsidR="00083463">
        <w:t>[11</w:t>
      </w:r>
      <w:r w:rsidRPr="00A53F02">
        <w:t>]</w:t>
      </w:r>
      <w:r w:rsidR="00083463">
        <w:t>.</w:t>
      </w:r>
      <w:r w:rsidR="00EC69E9">
        <w:t xml:space="preserve"> Thiolation process of </w:t>
      </w:r>
      <w:r w:rsidR="00EC69E9" w:rsidRPr="00EC69E9">
        <w:t>α-CD</w:t>
      </w:r>
      <w:r w:rsidR="00EC69E9">
        <w:t xml:space="preserve"> is showed in the figure 4.</w:t>
      </w:r>
      <w:r w:rsidRPr="00A53F02">
        <w:t xml:space="preserve"> Cellular uptake experiment </w:t>
      </w:r>
      <w:r w:rsidR="0011414D" w:rsidRPr="00A53F02">
        <w:t>demonstrated</w:t>
      </w:r>
      <w:r w:rsidRPr="00A53F02">
        <w:t xml:space="preserve"> that the thiolated α-CD can enter </w:t>
      </w:r>
      <w:r w:rsidR="005F2286">
        <w:t xml:space="preserve">the </w:t>
      </w:r>
      <w:r w:rsidRPr="00A53F02">
        <w:t xml:space="preserve">HEK-293, Caco-2, and MC3T3 cells more </w:t>
      </w:r>
      <w:r w:rsidR="0011414D" w:rsidRPr="00A53F02">
        <w:t>simply</w:t>
      </w:r>
      <w:r w:rsidRPr="00A53F02">
        <w:t xml:space="preserve"> compared to the native-CD. These thiolated α-CD carry the hydrophobic drug in its cavity and </w:t>
      </w:r>
      <w:r w:rsidR="007D3322" w:rsidRPr="00A53F02">
        <w:t>convey</w:t>
      </w:r>
      <w:r w:rsidRPr="00A53F02">
        <w:t xml:space="preserve"> to the target cells. The </w:t>
      </w:r>
      <w:r w:rsidR="0011414D" w:rsidRPr="00A53F02">
        <w:t>dr</w:t>
      </w:r>
      <w:r w:rsidR="0011414D">
        <w:t>ug</w:t>
      </w:r>
      <w:r w:rsidR="0011414D" w:rsidRPr="00A53F02">
        <w:t xml:space="preserve"> </w:t>
      </w:r>
      <w:r w:rsidRPr="00A53F02">
        <w:t xml:space="preserve">delivery of </w:t>
      </w:r>
      <w:r w:rsidR="0012776A">
        <w:t>molecule can be explained in Figure 5.</w:t>
      </w:r>
    </w:p>
    <w:p w14:paraId="61CBB4B7" w14:textId="5EE0B389" w:rsidR="000B0FC9" w:rsidRPr="008732C1" w:rsidRDefault="000B0FC9" w:rsidP="000B0FC9">
      <w:pPr>
        <w:pStyle w:val="BodyText"/>
        <w:spacing w:after="0" w:line="240" w:lineRule="auto"/>
        <w:ind w:firstLine="0"/>
        <w:jc w:val="center"/>
        <w:rPr>
          <w:lang w:val="en-IN"/>
        </w:rPr>
      </w:pPr>
      <w:r w:rsidRPr="00BF756F">
        <w:rPr>
          <w:noProof/>
          <w:sz w:val="24"/>
          <w:lang w:val="en-IN" w:eastAsia="en-IN"/>
        </w:rPr>
        <w:drawing>
          <wp:inline distT="0" distB="0" distL="0" distR="0" wp14:anchorId="6D546D8D" wp14:editId="64968206">
            <wp:extent cx="4386496" cy="1467983"/>
            <wp:effectExtent l="0" t="0" r="0" b="0"/>
            <wp:docPr id="5" name="Picture 5" descr="C:\Users\deasish\OneDrive\Pictures\Screenshots\Screenshot (248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deasish\OneDrive\Pictures\Screenshots\Screenshot (248)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117"/>
                    <a:stretch/>
                  </pic:blipFill>
                  <pic:spPr bwMode="auto">
                    <a:xfrm>
                      <a:off x="0" y="0"/>
                      <a:ext cx="4404899" cy="1474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6E2F43D" w14:textId="546FD44A" w:rsidR="009972F3" w:rsidRPr="003E19A4" w:rsidRDefault="005F0737" w:rsidP="003E19A4">
      <w:pPr>
        <w:pStyle w:val="BodyText"/>
        <w:spacing w:after="0" w:line="240" w:lineRule="auto"/>
        <w:ind w:firstLine="0"/>
        <w:jc w:val="center"/>
        <w:rPr>
          <w:b/>
        </w:rPr>
      </w:pPr>
      <w:r w:rsidRPr="00BD43F6">
        <w:rPr>
          <w:b/>
        </w:rPr>
        <w:t>Figure</w:t>
      </w:r>
      <w:r w:rsidR="00430CAD">
        <w:rPr>
          <w:b/>
        </w:rPr>
        <w:t xml:space="preserve"> 4</w:t>
      </w:r>
      <w:r w:rsidRPr="00BD43F6">
        <w:rPr>
          <w:b/>
        </w:rPr>
        <w:t xml:space="preserve">: Schematic reaction </w:t>
      </w:r>
      <w:r w:rsidR="00514664">
        <w:rPr>
          <w:b/>
        </w:rPr>
        <w:t>for the synthesis thiolated α-cyclodextrines</w:t>
      </w:r>
    </w:p>
    <w:p w14:paraId="4CA205BA" w14:textId="67B96568" w:rsidR="000B0FC9" w:rsidRDefault="000B0FC9" w:rsidP="000B0FC9">
      <w:pPr>
        <w:pStyle w:val="BodyText"/>
        <w:jc w:val="center"/>
      </w:pPr>
      <w:r>
        <w:object w:dxaOrig="8069" w:dyaOrig="2796" w14:anchorId="66B1837D">
          <v:shape id="_x0000_i1027" type="#_x0000_t75" style="width:334.2pt;height:115pt" o:ole="">
            <v:imagedata r:id="rId15" o:title=""/>
          </v:shape>
          <o:OLEObject Type="Embed" ProgID="ChemDraw.Document.6.0" ShapeID="_x0000_i1027" DrawAspect="Content" ObjectID="_1754156783" r:id="rId16"/>
        </w:object>
      </w:r>
    </w:p>
    <w:p w14:paraId="5DBB191A" w14:textId="77777777" w:rsidR="0071554A" w:rsidRDefault="0071554A" w:rsidP="0071554A">
      <w:pPr>
        <w:pStyle w:val="BodyText"/>
        <w:jc w:val="left"/>
      </w:pPr>
      <w:r w:rsidRPr="000B0FC9">
        <w:rPr>
          <w:b/>
        </w:rPr>
        <w:t>Figure</w:t>
      </w:r>
      <w:r>
        <w:rPr>
          <w:b/>
        </w:rPr>
        <w:t xml:space="preserve"> 5</w:t>
      </w:r>
      <w:r w:rsidRPr="000B0FC9">
        <w:rPr>
          <w:b/>
        </w:rPr>
        <w:t>: The mechanism of formation of Inclusion compound with the drug molecule</w:t>
      </w:r>
      <w:r>
        <w:t>.</w:t>
      </w:r>
    </w:p>
    <w:p w14:paraId="4580153A" w14:textId="32F30590" w:rsidR="0071554A" w:rsidRDefault="00CD5EAC" w:rsidP="00B90F71">
      <w:pPr>
        <w:pStyle w:val="BodyText"/>
        <w:ind w:firstLine="0"/>
      </w:pPr>
      <w:r>
        <w:t>The drug delivery mechanism for the cyclodextrin is shown in the figure 6.</w:t>
      </w:r>
      <w:r w:rsidR="00030419">
        <w:t xml:space="preserve"> CDs have no </w:t>
      </w:r>
      <w:r w:rsidR="0011414D">
        <w:t>title role</w:t>
      </w:r>
      <w:r w:rsidR="00030419">
        <w:t xml:space="preserve"> in the increasing </w:t>
      </w:r>
      <w:r w:rsidR="00993634">
        <w:t>penetrability</w:t>
      </w:r>
      <w:r w:rsidR="00030419">
        <w:t xml:space="preserve"> of drug across bi</w:t>
      </w:r>
      <w:r w:rsidR="008E166A">
        <w:t>ological membrane.</w:t>
      </w:r>
      <w:r w:rsidR="0011414D">
        <w:t xml:space="preserve"> </w:t>
      </w:r>
      <w:r w:rsidR="008E166A">
        <w:t>I</w:t>
      </w:r>
      <w:r w:rsidR="00030419">
        <w:t xml:space="preserve">t </w:t>
      </w:r>
      <w:r w:rsidR="008E166A">
        <w:t xml:space="preserve">only </w:t>
      </w:r>
      <w:r w:rsidR="00030419">
        <w:t xml:space="preserve">helps in the </w:t>
      </w:r>
      <w:r w:rsidR="00993634">
        <w:t>improvement</w:t>
      </w:r>
      <w:r w:rsidR="00030419">
        <w:t xml:space="preserve"> of the </w:t>
      </w:r>
      <w:r w:rsidR="00993634">
        <w:t>water</w:t>
      </w:r>
      <w:r w:rsidR="0011414D">
        <w:t xml:space="preserve"> solubility of the drugs.</w:t>
      </w:r>
      <w:r w:rsidR="00030419">
        <w:t xml:space="preserve"> </w:t>
      </w:r>
      <w:r w:rsidR="0011414D">
        <w:t>The composition of the drug</w:t>
      </w:r>
      <w:r w:rsidR="008E166A">
        <w:t xml:space="preserve"> determine the rate of movement </w:t>
      </w:r>
      <w:r w:rsidR="006012FB">
        <w:t xml:space="preserve">of the drugs across the membrane. </w:t>
      </w:r>
      <w:r w:rsidR="003654FB">
        <w:t>[12].</w:t>
      </w:r>
      <w:r>
        <w:t xml:space="preserve">The main driving force for irreversible binding is simple dilution. Moreover, other </w:t>
      </w:r>
      <w:r w:rsidR="001F6AAE">
        <w:t xml:space="preserve">well studied </w:t>
      </w:r>
      <w:r>
        <w:t xml:space="preserve">mechanism </w:t>
      </w:r>
      <w:r w:rsidR="00993634">
        <w:t>like</w:t>
      </w:r>
      <w:r>
        <w:t xml:space="preserve"> </w:t>
      </w:r>
      <w:r w:rsidR="00993634">
        <w:t>protein</w:t>
      </w:r>
      <w:r>
        <w:t>–</w:t>
      </w:r>
      <w:r w:rsidR="00993634">
        <w:t>drug molecule</w:t>
      </w:r>
      <w:r>
        <w:t xml:space="preserve"> binding, </w:t>
      </w:r>
      <w:r w:rsidR="00737694">
        <w:t>viable</w:t>
      </w:r>
      <w:r>
        <w:t xml:space="preserve"> drug partition from the complex to </w:t>
      </w:r>
      <w:r w:rsidR="001F6AAE">
        <w:t xml:space="preserve">competitive binding which </w:t>
      </w:r>
      <w:r w:rsidR="00AE099A">
        <w:t>also help in</w:t>
      </w:r>
      <w:r>
        <w:t xml:space="preserve"> </w:t>
      </w:r>
      <w:r w:rsidR="00AE099A">
        <w:t>swift</w:t>
      </w:r>
      <w:r>
        <w:t xml:space="preserve"> drug release from the complexes </w:t>
      </w:r>
      <w:r w:rsidR="00C94F73">
        <w:t>[13,14</w:t>
      </w:r>
      <w:r w:rsidR="006012FB">
        <w:t>]</w:t>
      </w:r>
    </w:p>
    <w:p w14:paraId="40487F06" w14:textId="15F6BCE0" w:rsidR="0071554A" w:rsidRDefault="0071554A" w:rsidP="000B0FC9">
      <w:pPr>
        <w:pStyle w:val="BodyText"/>
        <w:jc w:val="center"/>
      </w:pPr>
      <w:r w:rsidRPr="0071554A">
        <w:rPr>
          <w:noProof/>
          <w:lang w:val="en-IN" w:eastAsia="en-IN"/>
        </w:rPr>
        <w:drawing>
          <wp:inline distT="0" distB="0" distL="0" distR="0" wp14:anchorId="2C7027D2" wp14:editId="2C7C8916">
            <wp:extent cx="4588933" cy="3442853"/>
            <wp:effectExtent l="0" t="0" r="2540" b="5715"/>
            <wp:docPr id="7" name="Picture 7" descr="F:\Book Ch\Chem draw\Screenshot (1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F:\Book Ch\Chem draw\Screenshot (111.tif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1017" cy="3451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275F79" w14:textId="2120A1E0" w:rsidR="00B90F71" w:rsidRPr="00B90F71" w:rsidRDefault="00B90F71" w:rsidP="000B0FC9">
      <w:pPr>
        <w:pStyle w:val="BodyText"/>
        <w:jc w:val="center"/>
        <w:rPr>
          <w:b/>
        </w:rPr>
      </w:pPr>
      <w:r w:rsidRPr="00B90F71">
        <w:rPr>
          <w:b/>
        </w:rPr>
        <w:t xml:space="preserve">Figure 6: The </w:t>
      </w:r>
      <w:r w:rsidR="00FF1C99">
        <w:rPr>
          <w:b/>
        </w:rPr>
        <w:t xml:space="preserve">mechanism and </w:t>
      </w:r>
      <w:r w:rsidRPr="00B90F71">
        <w:rPr>
          <w:b/>
        </w:rPr>
        <w:t>drug binding and releasing mode of cyclodextrin molecule</w:t>
      </w:r>
    </w:p>
    <w:p w14:paraId="523A79D3" w14:textId="6D6B89FB" w:rsidR="0024768E" w:rsidRDefault="00FE292B" w:rsidP="000B0FC9">
      <w:pPr>
        <w:pStyle w:val="BodyText"/>
        <w:ind w:firstLine="0"/>
      </w:pPr>
      <w:r>
        <w:t>In recent times</w:t>
      </w:r>
      <w:r w:rsidR="000B0FC9">
        <w:t xml:space="preserve">, the </w:t>
      </w:r>
      <w:r w:rsidR="00663C54">
        <w:t>usage</w:t>
      </w:r>
      <w:r w:rsidR="000B0FC9">
        <w:t xml:space="preserve"> of CD-containing polymers for drug release </w:t>
      </w:r>
      <w:r>
        <w:t>seems</w:t>
      </w:r>
      <w:r w:rsidR="000B0FC9">
        <w:t xml:space="preserve"> to have been seriously investigated. Some of them have reached </w:t>
      </w:r>
      <w:r>
        <w:t xml:space="preserve">upto </w:t>
      </w:r>
      <w:r w:rsidR="000B0FC9">
        <w:t>clinical</w:t>
      </w:r>
      <w:r w:rsidR="006E3A41">
        <w:t xml:space="preserve"> trial also. For example a</w:t>
      </w:r>
      <w:r w:rsidR="0024768E">
        <w:t xml:space="preserve">pplication of clycodextrin use in </w:t>
      </w:r>
      <w:r w:rsidR="00791216">
        <w:t>drug enablement</w:t>
      </w:r>
      <w:r w:rsidR="00742759">
        <w:t xml:space="preserve"> are </w:t>
      </w:r>
      <w:r w:rsidR="006E3A41">
        <w:t>explained in short in the following-</w:t>
      </w:r>
    </w:p>
    <w:p w14:paraId="545C13F8" w14:textId="77777777" w:rsidR="00240238" w:rsidRDefault="00BD54F8" w:rsidP="000B0FC9">
      <w:pPr>
        <w:pStyle w:val="BodyText"/>
        <w:ind w:firstLine="0"/>
        <w:rPr>
          <w:b/>
        </w:rPr>
      </w:pPr>
      <w:r>
        <w:rPr>
          <w:b/>
        </w:rPr>
        <w:t>(a)</w:t>
      </w:r>
      <w:r w:rsidR="00791216" w:rsidRPr="00791216">
        <w:rPr>
          <w:b/>
        </w:rPr>
        <w:t>Piroxicam</w:t>
      </w:r>
      <w:r w:rsidR="00824340">
        <w:rPr>
          <w:b/>
        </w:rPr>
        <w:t xml:space="preserve">: </w:t>
      </w:r>
    </w:p>
    <w:p w14:paraId="7E8C572A" w14:textId="0ECB1BF0" w:rsidR="00791216" w:rsidRDefault="00FE292B" w:rsidP="000B0FC9">
      <w:pPr>
        <w:pStyle w:val="BodyText"/>
        <w:ind w:firstLine="0"/>
        <w:rPr>
          <w:b/>
        </w:rPr>
      </w:pPr>
      <w:r w:rsidRPr="00FE292B">
        <w:t xml:space="preserve">Piroxicam </w:t>
      </w:r>
      <w:r w:rsidR="008F736D">
        <w:t>represents a</w:t>
      </w:r>
      <w:r w:rsidR="00824340">
        <w:t xml:space="preserve"> water insoluble non-steroidal </w:t>
      </w:r>
      <w:r w:rsidR="008F736D">
        <w:t xml:space="preserve">and </w:t>
      </w:r>
      <w:r w:rsidR="00824340">
        <w:t>anti-inflammatory drug</w:t>
      </w:r>
      <w:r w:rsidR="004C71E8">
        <w:t xml:space="preserve"> (figure 7)</w:t>
      </w:r>
      <w:r w:rsidR="00824340">
        <w:t>.</w:t>
      </w:r>
      <w:r>
        <w:t>For the purpose of increment in the solubility,</w:t>
      </w:r>
      <w:r w:rsidR="00106EA7">
        <w:t xml:space="preserve"> piroxicam is treated with </w:t>
      </w:r>
      <w:r w:rsidR="00106EA7" w:rsidRPr="00BC0FFF">
        <w:rPr>
          <w:rFonts w:ascii="Symbol" w:hAnsi="Symbol"/>
          <w:i/>
        </w:rPr>
        <w:t></w:t>
      </w:r>
      <w:r w:rsidR="00106EA7">
        <w:rPr>
          <w:rFonts w:ascii="Symbol" w:hAnsi="Symbol"/>
        </w:rPr>
        <w:t></w:t>
      </w:r>
      <w:r w:rsidR="00106EA7">
        <w:t xml:space="preserve">CD with molar ratio 1: 2.5 in aqueous </w:t>
      </w:r>
      <w:r w:rsidR="008F736D">
        <w:t>NH</w:t>
      </w:r>
      <w:r w:rsidR="008F736D" w:rsidRPr="008F736D">
        <w:rPr>
          <w:vertAlign w:val="subscript"/>
        </w:rPr>
        <w:t>4</w:t>
      </w:r>
      <w:r w:rsidR="008F736D">
        <w:t>OH</w:t>
      </w:r>
      <w:r w:rsidR="00106EA7">
        <w:t xml:space="preserve"> solution</w:t>
      </w:r>
      <w:r w:rsidR="00B01002">
        <w:t xml:space="preserve"> followed by</w:t>
      </w:r>
      <w:r w:rsidR="00106EA7">
        <w:t xml:space="preserve"> </w:t>
      </w:r>
      <w:r w:rsidR="00106EA7" w:rsidRPr="00106EA7">
        <w:t xml:space="preserve">spray drying </w:t>
      </w:r>
      <w:r w:rsidR="004160F5">
        <w:t>resulting in</w:t>
      </w:r>
      <w:r w:rsidR="00106EA7" w:rsidRPr="00106EA7">
        <w:t xml:space="preserve"> white</w:t>
      </w:r>
      <w:r w:rsidR="00106EA7">
        <w:t xml:space="preserve"> </w:t>
      </w:r>
      <w:r>
        <w:t>precipitate</w:t>
      </w:r>
      <w:r w:rsidR="00106EA7">
        <w:t>.</w:t>
      </w:r>
      <w:r w:rsidR="004E7ECE" w:rsidRPr="004E7ECE">
        <w:t xml:space="preserve"> </w:t>
      </w:r>
      <w:r w:rsidR="00C94F73">
        <w:t>[15</w:t>
      </w:r>
      <w:r w:rsidR="004E7ECE">
        <w:t>]</w:t>
      </w:r>
      <w:r w:rsidR="00F214AC">
        <w:t>.</w:t>
      </w:r>
      <w:r>
        <w:t xml:space="preserve"> C</w:t>
      </w:r>
      <w:r w:rsidR="009C7E3F">
        <w:t>omplex formation</w:t>
      </w:r>
      <w:r w:rsidR="00F214AC">
        <w:t xml:space="preserve"> increases </w:t>
      </w:r>
      <w:r w:rsidR="005D5658">
        <w:t>water</w:t>
      </w:r>
      <w:r w:rsidR="00F214AC">
        <w:t xml:space="preserve"> solubility of the drug from </w:t>
      </w:r>
      <w:r w:rsidR="005D5658">
        <w:t>~</w:t>
      </w:r>
      <w:r w:rsidR="00F214AC">
        <w:t xml:space="preserve"> 0.02 mg/ml to </w:t>
      </w:r>
      <w:r w:rsidR="00465CE1">
        <w:t>~</w:t>
      </w:r>
      <w:r>
        <w:t xml:space="preserve"> 0.15 mg/ml at pH </w:t>
      </w:r>
      <w:r w:rsidR="00465CE1">
        <w:t xml:space="preserve">value </w:t>
      </w:r>
      <w:r>
        <w:t>5 and 37°C temperature</w:t>
      </w:r>
      <w:r w:rsidR="009C7E3F">
        <w:t>.</w:t>
      </w:r>
      <w:r w:rsidR="00A016A8">
        <w:t xml:space="preserve"> Moreover</w:t>
      </w:r>
      <w:r w:rsidR="00756726">
        <w:t>,</w:t>
      </w:r>
      <w:r w:rsidR="00F214AC">
        <w:t xml:space="preserve"> </w:t>
      </w:r>
      <w:r w:rsidR="00D014C8">
        <w:t xml:space="preserve">it </w:t>
      </w:r>
      <w:r w:rsidR="00586A0D">
        <w:t xml:space="preserve">increase the </w:t>
      </w:r>
      <w:r w:rsidR="00756726">
        <w:t xml:space="preserve">wettability, </w:t>
      </w:r>
      <w:r w:rsidR="00D014C8">
        <w:t xml:space="preserve">boosting </w:t>
      </w:r>
      <w:r w:rsidR="00F214AC">
        <w:t xml:space="preserve">the drug dissolution </w:t>
      </w:r>
      <w:r w:rsidR="00720319">
        <w:t>ratio</w:t>
      </w:r>
      <w:r w:rsidR="00F214AC">
        <w:t xml:space="preserve"> </w:t>
      </w:r>
      <w:r w:rsidR="00C94F73">
        <w:t>[16</w:t>
      </w:r>
      <w:r w:rsidR="00F214AC">
        <w:t>]</w:t>
      </w:r>
      <w:r w:rsidR="0034448B">
        <w:t>.</w:t>
      </w:r>
    </w:p>
    <w:p w14:paraId="21C5DFB0" w14:textId="1383DBDC" w:rsidR="00E07333" w:rsidRDefault="003F26D1" w:rsidP="003F26D1">
      <w:pPr>
        <w:pStyle w:val="BodyText"/>
        <w:ind w:firstLine="0"/>
        <w:jc w:val="center"/>
      </w:pPr>
      <w:r>
        <w:object w:dxaOrig="4296" w:dyaOrig="2503" w14:anchorId="5E6D5411">
          <v:shape id="_x0000_i1028" type="#_x0000_t75" style="width:172.5pt;height:100.5pt" o:ole="">
            <v:imagedata r:id="rId18" o:title=""/>
          </v:shape>
          <o:OLEObject Type="Embed" ProgID="ChemDraw.Document.6.0" ShapeID="_x0000_i1028" DrawAspect="Content" ObjectID="_1754156784" r:id="rId19"/>
        </w:object>
      </w:r>
    </w:p>
    <w:p w14:paraId="557029ED" w14:textId="79781FFB" w:rsidR="00791216" w:rsidRPr="00E07333" w:rsidRDefault="00E07333" w:rsidP="00BB4498">
      <w:pPr>
        <w:pStyle w:val="BodyText"/>
        <w:ind w:firstLine="0"/>
        <w:jc w:val="center"/>
        <w:rPr>
          <w:b/>
        </w:rPr>
      </w:pPr>
      <w:r w:rsidRPr="00E07333">
        <w:rPr>
          <w:b/>
        </w:rPr>
        <w:t>Figure</w:t>
      </w:r>
      <w:r w:rsidR="004C71E8">
        <w:rPr>
          <w:b/>
        </w:rPr>
        <w:t xml:space="preserve"> 7</w:t>
      </w:r>
      <w:r w:rsidR="003F26D1">
        <w:rPr>
          <w:b/>
        </w:rPr>
        <w:t xml:space="preserve">: Chemical structure of drug </w:t>
      </w:r>
      <w:r w:rsidR="00085B89">
        <w:rPr>
          <w:b/>
        </w:rPr>
        <w:t>p</w:t>
      </w:r>
      <w:r w:rsidRPr="00E07333">
        <w:rPr>
          <w:b/>
        </w:rPr>
        <w:t>iroxicam.</w:t>
      </w:r>
    </w:p>
    <w:p w14:paraId="7837B53C" w14:textId="19855F1E" w:rsidR="00BD54F8" w:rsidRDefault="00BD54F8" w:rsidP="000B0FC9">
      <w:pPr>
        <w:pStyle w:val="BodyText"/>
        <w:ind w:firstLine="0"/>
      </w:pPr>
      <w:r>
        <w:rPr>
          <w:b/>
        </w:rPr>
        <w:t>(b)</w:t>
      </w:r>
      <w:r w:rsidR="00791216" w:rsidRPr="00791216">
        <w:rPr>
          <w:b/>
        </w:rPr>
        <w:t>Ziprasidone</w:t>
      </w:r>
      <w:r w:rsidR="00763BBB">
        <w:rPr>
          <w:b/>
        </w:rPr>
        <w:t>:</w:t>
      </w:r>
      <w:r w:rsidR="00F214AC" w:rsidRPr="00F214AC">
        <w:t xml:space="preserve"> </w:t>
      </w:r>
    </w:p>
    <w:p w14:paraId="355800D7" w14:textId="147F934B" w:rsidR="00763BBB" w:rsidRDefault="001151C7" w:rsidP="000B0FC9">
      <w:pPr>
        <w:pStyle w:val="BodyText"/>
        <w:ind w:firstLine="0"/>
      </w:pPr>
      <w:r>
        <w:t xml:space="preserve">Another low water soluble </w:t>
      </w:r>
      <w:r w:rsidR="00763BBB">
        <w:t>drug is Ziprasidone which</w:t>
      </w:r>
      <w:r w:rsidR="00F6739F">
        <w:t xml:space="preserve"> used as an antipsychotic agent </w:t>
      </w:r>
      <w:r w:rsidR="004C71E8">
        <w:t>(figure 8</w:t>
      </w:r>
      <w:r w:rsidR="00F22828">
        <w:t xml:space="preserve">) </w:t>
      </w:r>
      <w:r w:rsidR="00F6739F">
        <w:t>[1</w:t>
      </w:r>
      <w:r w:rsidR="00C94F73">
        <w:t>7</w:t>
      </w:r>
      <w:r w:rsidR="00F6739F">
        <w:t>].</w:t>
      </w:r>
      <w:r>
        <w:t xml:space="preserve"> It has a solubility of 0.003 milligram per milliliter of solution.</w:t>
      </w:r>
      <w:r w:rsidR="00F6739F">
        <w:t xml:space="preserve"> </w:t>
      </w:r>
      <w:r>
        <w:t>On the other hand t</w:t>
      </w:r>
      <w:r w:rsidR="00F22828">
        <w:t>he solubility of hydrochloride salt of ziprasidone is 0.08 mg/ml.</w:t>
      </w:r>
      <w:r w:rsidR="002A4501">
        <w:t xml:space="preserve"> Further</w:t>
      </w:r>
      <w:r w:rsidR="001A0143">
        <w:t>,</w:t>
      </w:r>
      <w:r w:rsidR="00D014C8">
        <w:t xml:space="preserve"> synthesis</w:t>
      </w:r>
      <w:r w:rsidR="002A4501">
        <w:t xml:space="preserve"> of mesylate salt increase the </w:t>
      </w:r>
      <w:r w:rsidR="00DC1771">
        <w:t>inherent</w:t>
      </w:r>
      <w:r w:rsidR="00EF3950">
        <w:t xml:space="preserve"> solubility of the drug </w:t>
      </w:r>
      <w:r w:rsidR="00DC1771">
        <w:t xml:space="preserve">molecule </w:t>
      </w:r>
      <w:r w:rsidR="00EF3950">
        <w:t>(Table 2).</w:t>
      </w:r>
      <w:r w:rsidR="002A4501">
        <w:t xml:space="preserve"> </w:t>
      </w:r>
      <w:r w:rsidR="00BD54F8">
        <w:t>However, i</w:t>
      </w:r>
      <w:r w:rsidR="001A7E80">
        <w:t xml:space="preserve">n case of this drug, it is </w:t>
      </w:r>
      <w:r w:rsidR="001A0143">
        <w:t>impossible</w:t>
      </w:r>
      <w:r w:rsidR="001A7E80">
        <w:t xml:space="preserve"> to increase the solubility through simple CD</w:t>
      </w:r>
      <w:r w:rsidR="001A7E80" w:rsidRPr="001A7E80">
        <w:t xml:space="preserve"> </w:t>
      </w:r>
      <w:r w:rsidR="001A7E80">
        <w:t xml:space="preserve">complexation. </w:t>
      </w:r>
      <w:r w:rsidR="00BD54F8">
        <w:t>The complexation with negatively charged HP</w:t>
      </w:r>
      <w:r w:rsidR="00BD54F8" w:rsidRPr="00BD54F8">
        <w:rPr>
          <w:rFonts w:ascii="Symbol" w:hAnsi="Symbol"/>
          <w:i/>
        </w:rPr>
        <w:t></w:t>
      </w:r>
      <w:r w:rsidR="00AE5EC3">
        <w:rPr>
          <w:rFonts w:ascii="Symbol" w:hAnsi="Symbol"/>
          <w:i/>
        </w:rPr>
        <w:t></w:t>
      </w:r>
      <w:r w:rsidR="00BD54F8">
        <w:t>CD and SBE</w:t>
      </w:r>
      <w:r w:rsidR="00BD54F8" w:rsidRPr="00BD54F8">
        <w:rPr>
          <w:rFonts w:ascii="Symbol" w:hAnsi="Symbol"/>
          <w:i/>
        </w:rPr>
        <w:t></w:t>
      </w:r>
      <w:r w:rsidR="00AE5EC3">
        <w:rPr>
          <w:rFonts w:ascii="Symbol" w:hAnsi="Symbol"/>
          <w:i/>
        </w:rPr>
        <w:t></w:t>
      </w:r>
      <w:r w:rsidR="00BD54F8">
        <w:t xml:space="preserve">CD can provide </w:t>
      </w:r>
      <w:r w:rsidR="001A0143">
        <w:t>alternate</w:t>
      </w:r>
      <w:r w:rsidR="00BD54F8">
        <w:t xml:space="preserve"> </w:t>
      </w:r>
      <w:r w:rsidR="001A0143">
        <w:t xml:space="preserve">pathway </w:t>
      </w:r>
      <w:r w:rsidR="00BD54F8">
        <w:t xml:space="preserve">to increase the solubility by formation of </w:t>
      </w:r>
      <w:r w:rsidR="001A0143">
        <w:t>ion-pair. So,</w:t>
      </w:r>
      <w:r w:rsidR="00BD54F8">
        <w:t xml:space="preserve"> ziprasidone mesylate and </w:t>
      </w:r>
      <w:r w:rsidR="00AE5EC3">
        <w:t>SBE</w:t>
      </w:r>
      <w:r w:rsidR="00AE5EC3" w:rsidRPr="00BD54F8">
        <w:rPr>
          <w:rFonts w:ascii="Symbol" w:hAnsi="Symbol"/>
          <w:i/>
        </w:rPr>
        <w:t></w:t>
      </w:r>
      <w:r w:rsidR="00AE5EC3">
        <w:rPr>
          <w:rFonts w:ascii="Symbol" w:hAnsi="Symbol"/>
          <w:i/>
        </w:rPr>
        <w:t></w:t>
      </w:r>
      <w:r w:rsidR="00AE5EC3">
        <w:t>CD</w:t>
      </w:r>
      <w:r w:rsidR="001A0143">
        <w:t xml:space="preserve"> are also</w:t>
      </w:r>
      <w:r w:rsidR="00BD54F8">
        <w:t xml:space="preserve"> used to formulate the drug as an aqueous solution for injection</w:t>
      </w:r>
      <w:r w:rsidR="00B36F27">
        <w:t xml:space="preserve"> </w:t>
      </w:r>
      <w:r w:rsidR="00C94F73">
        <w:t>[18</w:t>
      </w:r>
      <w:r w:rsidR="00164675">
        <w:t>,</w:t>
      </w:r>
      <w:r>
        <w:t xml:space="preserve"> </w:t>
      </w:r>
      <w:r w:rsidR="00C94F73">
        <w:t>19</w:t>
      </w:r>
      <w:r w:rsidR="003F0E75">
        <w:t>]</w:t>
      </w:r>
      <w:r w:rsidR="00164675">
        <w:t>.</w:t>
      </w:r>
    </w:p>
    <w:p w14:paraId="3970C3FD" w14:textId="40F3874B" w:rsidR="001002A9" w:rsidRPr="002F717B" w:rsidRDefault="00807414" w:rsidP="00BB4498">
      <w:pPr>
        <w:pStyle w:val="BodyText"/>
        <w:ind w:firstLine="0"/>
        <w:jc w:val="center"/>
        <w:rPr>
          <w:b/>
        </w:rPr>
      </w:pPr>
      <w:r w:rsidRPr="00552733">
        <w:rPr>
          <w:b/>
        </w:rPr>
        <w:t xml:space="preserve">Table 2: The </w:t>
      </w:r>
      <w:r w:rsidR="00E45989">
        <w:rPr>
          <w:b/>
        </w:rPr>
        <w:t>solubility of z</w:t>
      </w:r>
      <w:r w:rsidR="00663C54">
        <w:rPr>
          <w:b/>
        </w:rPr>
        <w:t xml:space="preserve">iprasidone </w:t>
      </w:r>
      <w:r w:rsidRPr="00552733">
        <w:rPr>
          <w:b/>
        </w:rPr>
        <w:t xml:space="preserve">in pure </w:t>
      </w:r>
      <w:r w:rsidR="00663C54">
        <w:rPr>
          <w:b/>
        </w:rPr>
        <w:t xml:space="preserve">water </w:t>
      </w:r>
      <w:r w:rsidRPr="00552733">
        <w:rPr>
          <w:b/>
        </w:rPr>
        <w:t xml:space="preserve">and aqueous solution </w:t>
      </w:r>
      <w:r w:rsidR="004E1773">
        <w:rPr>
          <w:b/>
        </w:rPr>
        <w:t>with</w:t>
      </w:r>
      <w:r w:rsidRPr="00552733">
        <w:rPr>
          <w:b/>
        </w:rPr>
        <w:t xml:space="preserve"> 40% (w/v) HP</w:t>
      </w:r>
      <w:r w:rsidRPr="00552733">
        <w:rPr>
          <w:rFonts w:ascii="Symbol" w:hAnsi="Symbol"/>
          <w:b/>
          <w:i/>
        </w:rPr>
        <w:t></w:t>
      </w:r>
      <w:r w:rsidR="00F363DD">
        <w:rPr>
          <w:rFonts w:ascii="Symbol" w:hAnsi="Symbol"/>
          <w:b/>
          <w:i/>
        </w:rPr>
        <w:t></w:t>
      </w:r>
      <w:r w:rsidRPr="00552733">
        <w:rPr>
          <w:b/>
        </w:rPr>
        <w:t>CD and 40% (w/v) SBE</w:t>
      </w:r>
      <w:r w:rsidRPr="00552733">
        <w:rPr>
          <w:rFonts w:ascii="Symbol" w:hAnsi="Symbol"/>
          <w:b/>
          <w:i/>
        </w:rPr>
        <w:t></w:t>
      </w:r>
      <w:r w:rsidR="00F363DD">
        <w:rPr>
          <w:rFonts w:ascii="Symbol" w:hAnsi="Symbol"/>
          <w:b/>
          <w:i/>
        </w:rPr>
        <w:t></w:t>
      </w:r>
      <w:r w:rsidRPr="00552733">
        <w:rPr>
          <w:b/>
        </w:rPr>
        <w:t>CD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03"/>
        <w:gridCol w:w="1503"/>
        <w:gridCol w:w="1503"/>
        <w:gridCol w:w="1503"/>
      </w:tblGrid>
      <w:tr w:rsidR="0090234B" w14:paraId="56103A83" w14:textId="77777777" w:rsidTr="00D75A4A">
        <w:trPr>
          <w:jc w:val="center"/>
        </w:trPr>
        <w:tc>
          <w:tcPr>
            <w:tcW w:w="1503" w:type="dxa"/>
            <w:vMerge w:val="restart"/>
            <w:tcBorders>
              <w:top w:val="single" w:sz="12" w:space="0" w:color="auto"/>
              <w:left w:val="nil"/>
              <w:right w:val="nil"/>
            </w:tcBorders>
          </w:tcPr>
          <w:p w14:paraId="26D4D6A1" w14:textId="361B8AB7" w:rsidR="0090234B" w:rsidRPr="00C05D27" w:rsidRDefault="0090234B" w:rsidP="000B0FC9">
            <w:pPr>
              <w:pStyle w:val="BodyText"/>
              <w:ind w:firstLine="0"/>
              <w:rPr>
                <w:b/>
              </w:rPr>
            </w:pPr>
            <w:r w:rsidRPr="00C05D27">
              <w:rPr>
                <w:b/>
              </w:rPr>
              <w:t>Salt</w:t>
            </w:r>
          </w:p>
        </w:tc>
        <w:tc>
          <w:tcPr>
            <w:tcW w:w="4509" w:type="dxa"/>
            <w:gridSpan w:val="3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</w:tcPr>
          <w:p w14:paraId="6DF69FCF" w14:textId="42B976E6" w:rsidR="0090234B" w:rsidRPr="00C05D27" w:rsidRDefault="0090234B" w:rsidP="00796927">
            <w:pPr>
              <w:pStyle w:val="BodyText"/>
              <w:ind w:firstLine="0"/>
              <w:jc w:val="center"/>
              <w:rPr>
                <w:b/>
              </w:rPr>
            </w:pPr>
            <w:r w:rsidRPr="00C05D27">
              <w:rPr>
                <w:b/>
              </w:rPr>
              <w:t xml:space="preserve">Solubility </w:t>
            </w:r>
            <w:r w:rsidR="00796927">
              <w:rPr>
                <w:b/>
              </w:rPr>
              <w:t xml:space="preserve">percentage </w:t>
            </w:r>
            <w:r w:rsidRPr="00C05D27">
              <w:rPr>
                <w:b/>
              </w:rPr>
              <w:t>(mg/ml)</w:t>
            </w:r>
          </w:p>
        </w:tc>
      </w:tr>
      <w:tr w:rsidR="0090234B" w14:paraId="071CE87E" w14:textId="77777777" w:rsidTr="00D75A4A">
        <w:trPr>
          <w:jc w:val="center"/>
        </w:trPr>
        <w:tc>
          <w:tcPr>
            <w:tcW w:w="1503" w:type="dxa"/>
            <w:vMerge/>
            <w:tcBorders>
              <w:left w:val="nil"/>
              <w:right w:val="nil"/>
            </w:tcBorders>
          </w:tcPr>
          <w:p w14:paraId="47A1A4F5" w14:textId="77777777" w:rsidR="0090234B" w:rsidRDefault="0090234B" w:rsidP="000B0FC9">
            <w:pPr>
              <w:pStyle w:val="BodyText"/>
              <w:ind w:firstLine="0"/>
            </w:pPr>
          </w:p>
        </w:tc>
        <w:tc>
          <w:tcPr>
            <w:tcW w:w="1503" w:type="dxa"/>
            <w:tcBorders>
              <w:left w:val="nil"/>
              <w:bottom w:val="nil"/>
              <w:right w:val="nil"/>
            </w:tcBorders>
          </w:tcPr>
          <w:p w14:paraId="1F421E07" w14:textId="14D1424E" w:rsidR="0090234B" w:rsidRDefault="0090234B" w:rsidP="000B0FC9">
            <w:pPr>
              <w:pStyle w:val="BodyText"/>
              <w:ind w:firstLine="0"/>
            </w:pPr>
            <w:r>
              <w:t xml:space="preserve">Pure Water </w:t>
            </w:r>
          </w:p>
        </w:tc>
        <w:tc>
          <w:tcPr>
            <w:tcW w:w="1503" w:type="dxa"/>
            <w:tcBorders>
              <w:left w:val="nil"/>
              <w:bottom w:val="nil"/>
              <w:right w:val="nil"/>
            </w:tcBorders>
          </w:tcPr>
          <w:p w14:paraId="4686AFE9" w14:textId="3AE954C0" w:rsidR="0090234B" w:rsidRDefault="0090234B" w:rsidP="000B0FC9">
            <w:pPr>
              <w:pStyle w:val="BodyText"/>
              <w:ind w:firstLine="0"/>
            </w:pPr>
            <w:r>
              <w:t>40% (w/v)</w:t>
            </w:r>
          </w:p>
        </w:tc>
        <w:tc>
          <w:tcPr>
            <w:tcW w:w="1503" w:type="dxa"/>
            <w:tcBorders>
              <w:left w:val="nil"/>
              <w:bottom w:val="nil"/>
              <w:right w:val="nil"/>
            </w:tcBorders>
          </w:tcPr>
          <w:p w14:paraId="38174E6B" w14:textId="53AC30B6" w:rsidR="0090234B" w:rsidRDefault="0090234B" w:rsidP="000B0FC9">
            <w:pPr>
              <w:pStyle w:val="BodyText"/>
              <w:ind w:firstLine="0"/>
            </w:pPr>
            <w:r>
              <w:t>40% (w/v)</w:t>
            </w:r>
          </w:p>
        </w:tc>
      </w:tr>
      <w:tr w:rsidR="0090234B" w14:paraId="1B3CA653" w14:textId="77777777" w:rsidTr="00D75A4A">
        <w:trPr>
          <w:jc w:val="center"/>
        </w:trPr>
        <w:tc>
          <w:tcPr>
            <w:tcW w:w="1503" w:type="dxa"/>
            <w:vMerge/>
            <w:tcBorders>
              <w:left w:val="nil"/>
              <w:bottom w:val="single" w:sz="4" w:space="0" w:color="auto"/>
              <w:right w:val="nil"/>
            </w:tcBorders>
          </w:tcPr>
          <w:p w14:paraId="7B0FD348" w14:textId="77777777" w:rsidR="0090234B" w:rsidRDefault="0090234B" w:rsidP="000B0FC9">
            <w:pPr>
              <w:pStyle w:val="BodyText"/>
              <w:ind w:firstLine="0"/>
            </w:pPr>
          </w:p>
        </w:tc>
        <w:tc>
          <w:tcPr>
            <w:tcW w:w="150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9296320" w14:textId="77777777" w:rsidR="0090234B" w:rsidRDefault="0090234B" w:rsidP="000B0FC9">
            <w:pPr>
              <w:pStyle w:val="BodyText"/>
              <w:ind w:firstLine="0"/>
            </w:pPr>
          </w:p>
        </w:tc>
        <w:tc>
          <w:tcPr>
            <w:tcW w:w="150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3CC80BE" w14:textId="05DAD676" w:rsidR="0090234B" w:rsidRDefault="0090234B" w:rsidP="00B17ED2">
            <w:pPr>
              <w:pStyle w:val="BodyText"/>
              <w:ind w:firstLine="0"/>
            </w:pPr>
            <w:r>
              <w:t>HP</w:t>
            </w:r>
            <w:r w:rsidRPr="00B17ED2">
              <w:rPr>
                <w:rFonts w:ascii="Symbol" w:hAnsi="Symbol"/>
                <w:i/>
              </w:rPr>
              <w:t></w:t>
            </w:r>
            <w:r w:rsidR="00AE5EC3">
              <w:rPr>
                <w:rFonts w:ascii="Symbol" w:hAnsi="Symbol"/>
                <w:i/>
              </w:rPr>
              <w:t></w:t>
            </w:r>
            <w:r>
              <w:t>CD</w:t>
            </w:r>
          </w:p>
        </w:tc>
        <w:tc>
          <w:tcPr>
            <w:tcW w:w="150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773C2C1" w14:textId="37620E23" w:rsidR="0090234B" w:rsidRDefault="0090234B" w:rsidP="000B0FC9">
            <w:pPr>
              <w:pStyle w:val="BodyText"/>
              <w:ind w:firstLine="0"/>
            </w:pPr>
            <w:r>
              <w:t>SBE</w:t>
            </w:r>
            <w:r w:rsidRPr="00B17ED2">
              <w:rPr>
                <w:rFonts w:ascii="Symbol" w:hAnsi="Symbol"/>
                <w:i/>
              </w:rPr>
              <w:t></w:t>
            </w:r>
            <w:r w:rsidR="00AE5EC3">
              <w:rPr>
                <w:rFonts w:ascii="Symbol" w:hAnsi="Symbol"/>
                <w:i/>
              </w:rPr>
              <w:t></w:t>
            </w:r>
            <w:r>
              <w:t>CD</w:t>
            </w:r>
          </w:p>
        </w:tc>
      </w:tr>
      <w:tr w:rsidR="00A0741E" w14:paraId="4ADEDA62" w14:textId="77777777" w:rsidTr="00D75A4A">
        <w:trPr>
          <w:jc w:val="center"/>
        </w:trPr>
        <w:tc>
          <w:tcPr>
            <w:tcW w:w="150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0C57FDE" w14:textId="6D4D89D8" w:rsidR="00A0741E" w:rsidRDefault="00A0741E" w:rsidP="00AD6C44">
            <w:pPr>
              <w:pStyle w:val="BodyText"/>
              <w:spacing w:after="0" w:line="240" w:lineRule="auto"/>
              <w:ind w:firstLine="0"/>
            </w:pPr>
            <w:r>
              <w:t>Free base</w:t>
            </w:r>
          </w:p>
        </w:tc>
        <w:tc>
          <w:tcPr>
            <w:tcW w:w="150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33C72697" w14:textId="64AD0213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0.0003</w:t>
            </w:r>
          </w:p>
        </w:tc>
        <w:tc>
          <w:tcPr>
            <w:tcW w:w="150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A203882" w14:textId="43709885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0.26</w:t>
            </w:r>
          </w:p>
        </w:tc>
        <w:tc>
          <w:tcPr>
            <w:tcW w:w="150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124CDC6" w14:textId="26059AB7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0.35</w:t>
            </w:r>
          </w:p>
        </w:tc>
      </w:tr>
      <w:tr w:rsidR="00A0741E" w14:paraId="7708933A" w14:textId="77777777" w:rsidTr="00D75A4A">
        <w:trPr>
          <w:jc w:val="center"/>
        </w:trPr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626CD13E" w14:textId="52AE11FD" w:rsidR="00A0741E" w:rsidRDefault="00A0741E" w:rsidP="00AD6C44">
            <w:pPr>
              <w:pStyle w:val="BodyText"/>
              <w:spacing w:after="0" w:line="240" w:lineRule="auto"/>
              <w:ind w:firstLine="0"/>
            </w:pPr>
            <w:r>
              <w:t>Hydrochloride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03A42A18" w14:textId="5C357F2C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0.08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4BEF83C7" w14:textId="7AE63262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2.4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3E9F57D0" w14:textId="400D3459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4.0</w:t>
            </w:r>
          </w:p>
        </w:tc>
      </w:tr>
      <w:tr w:rsidR="00A0741E" w14:paraId="50EA04B5" w14:textId="77777777" w:rsidTr="00D75A4A">
        <w:trPr>
          <w:jc w:val="center"/>
        </w:trPr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1F05144E" w14:textId="5A22C825" w:rsidR="00A0741E" w:rsidRDefault="00A0741E" w:rsidP="00AD6C44">
            <w:pPr>
              <w:pStyle w:val="BodyText"/>
              <w:spacing w:after="0" w:line="240" w:lineRule="auto"/>
              <w:ind w:firstLine="0"/>
            </w:pPr>
            <w:r>
              <w:t>Aspartate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20E8AE1C" w14:textId="0B5CA6E2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0.17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196C1D60" w14:textId="6C27E02C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1.3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63AF9E00" w14:textId="559E1A50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9.3</w:t>
            </w:r>
          </w:p>
        </w:tc>
      </w:tr>
      <w:tr w:rsidR="00A0741E" w14:paraId="024EA66D" w14:textId="77777777" w:rsidTr="00D75A4A">
        <w:trPr>
          <w:jc w:val="center"/>
        </w:trPr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3CC37888" w14:textId="0E570CD0" w:rsidR="00A0741E" w:rsidRDefault="00A0741E" w:rsidP="00AD6C44">
            <w:pPr>
              <w:pStyle w:val="BodyText"/>
              <w:spacing w:after="0" w:line="240" w:lineRule="auto"/>
              <w:ind w:firstLine="0"/>
            </w:pPr>
            <w:r>
              <w:t>Tartrate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31F3DF03" w14:textId="141BDD32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0.18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73BF3540" w14:textId="50CFDA84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12.4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096ADD2D" w14:textId="2D64630E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26</w:t>
            </w:r>
          </w:p>
        </w:tc>
      </w:tr>
      <w:tr w:rsidR="00A0741E" w14:paraId="7350AEAB" w14:textId="77777777" w:rsidTr="00D75A4A">
        <w:trPr>
          <w:jc w:val="center"/>
        </w:trPr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1E53520F" w14:textId="3C932D41" w:rsidR="00A0741E" w:rsidRDefault="00A0741E" w:rsidP="00AD6C44">
            <w:pPr>
              <w:pStyle w:val="BodyText"/>
              <w:spacing w:after="0" w:line="240" w:lineRule="auto"/>
              <w:ind w:firstLine="0"/>
            </w:pPr>
            <w:r>
              <w:t>Esylate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7D7FC53C" w14:textId="0C017CBE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0.36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29BE8569" w14:textId="5A40EDBA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13.7</w:t>
            </w:r>
          </w:p>
        </w:tc>
        <w:tc>
          <w:tcPr>
            <w:tcW w:w="1503" w:type="dxa"/>
            <w:tcBorders>
              <w:top w:val="nil"/>
              <w:left w:val="nil"/>
              <w:bottom w:val="nil"/>
              <w:right w:val="nil"/>
            </w:tcBorders>
          </w:tcPr>
          <w:p w14:paraId="0D10D54E" w14:textId="7F38CA74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15</w:t>
            </w:r>
          </w:p>
        </w:tc>
      </w:tr>
      <w:tr w:rsidR="00A0741E" w14:paraId="4EB352B6" w14:textId="77777777" w:rsidTr="00D75A4A">
        <w:trPr>
          <w:jc w:val="center"/>
        </w:trPr>
        <w:tc>
          <w:tcPr>
            <w:tcW w:w="150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398A8BE" w14:textId="5078FF4F" w:rsidR="00A0741E" w:rsidRDefault="00A0741E" w:rsidP="00AD6C44">
            <w:pPr>
              <w:pStyle w:val="BodyText"/>
              <w:spacing w:after="0" w:line="240" w:lineRule="auto"/>
              <w:ind w:firstLine="0"/>
            </w:pPr>
            <w:r>
              <w:t>Mesylate</w:t>
            </w:r>
          </w:p>
        </w:tc>
        <w:tc>
          <w:tcPr>
            <w:tcW w:w="150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28E6DD2" w14:textId="301B33A1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1.0</w:t>
            </w:r>
          </w:p>
        </w:tc>
        <w:tc>
          <w:tcPr>
            <w:tcW w:w="150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D17E13C" w14:textId="07ECEE23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17.3</w:t>
            </w:r>
          </w:p>
        </w:tc>
        <w:tc>
          <w:tcPr>
            <w:tcW w:w="150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828B3BB" w14:textId="40BBB116" w:rsidR="00A0741E" w:rsidRDefault="00A0741E" w:rsidP="00AD6C44">
            <w:pPr>
              <w:pStyle w:val="BodyText"/>
              <w:spacing w:after="0" w:line="240" w:lineRule="auto"/>
              <w:ind w:firstLine="0"/>
              <w:jc w:val="center"/>
            </w:pPr>
            <w:r>
              <w:t>44</w:t>
            </w:r>
          </w:p>
        </w:tc>
      </w:tr>
    </w:tbl>
    <w:p w14:paraId="33B15689" w14:textId="77777777" w:rsidR="00170DA2" w:rsidRPr="00BD54F8" w:rsidRDefault="00170DA2" w:rsidP="00AD6C44">
      <w:pPr>
        <w:pStyle w:val="BodyText"/>
        <w:spacing w:after="0" w:line="240" w:lineRule="auto"/>
        <w:ind w:firstLine="0"/>
      </w:pPr>
    </w:p>
    <w:p w14:paraId="6520DBC4" w14:textId="1B045A6E" w:rsidR="000C5CF1" w:rsidRDefault="000C5CF1" w:rsidP="000C5CF1">
      <w:pPr>
        <w:pStyle w:val="BodyText"/>
        <w:ind w:firstLine="0"/>
        <w:jc w:val="center"/>
      </w:pPr>
    </w:p>
    <w:p w14:paraId="4B8377DA" w14:textId="110DEC87" w:rsidR="00791216" w:rsidRDefault="00F214AC" w:rsidP="000B0FC9">
      <w:pPr>
        <w:pStyle w:val="BodyText"/>
        <w:ind w:firstLine="0"/>
        <w:rPr>
          <w:b/>
        </w:rPr>
      </w:pPr>
      <w:r>
        <w:t xml:space="preserve"> </w:t>
      </w:r>
    </w:p>
    <w:p w14:paraId="4DA493F8" w14:textId="6264944B" w:rsidR="00791216" w:rsidRDefault="00E85020" w:rsidP="00E85020">
      <w:pPr>
        <w:pStyle w:val="BodyText"/>
        <w:ind w:firstLine="0"/>
        <w:jc w:val="center"/>
        <w:rPr>
          <w:b/>
        </w:rPr>
      </w:pPr>
      <w:r>
        <w:object w:dxaOrig="4932" w:dyaOrig="2205" w14:anchorId="0C41CFFC">
          <v:shape id="_x0000_i1029" type="#_x0000_t75" style="width:229.95pt;height:102.1pt" o:ole="">
            <v:imagedata r:id="rId20" o:title=""/>
          </v:shape>
          <o:OLEObject Type="Embed" ProgID="ChemDraw.Document.6.0" ShapeID="_x0000_i1029" DrawAspect="Content" ObjectID="_1754156785" r:id="rId21"/>
        </w:object>
      </w:r>
    </w:p>
    <w:p w14:paraId="43614CAD" w14:textId="7D1365E9" w:rsidR="00E07333" w:rsidRPr="00E07333" w:rsidRDefault="004C71E8" w:rsidP="00BB4498">
      <w:pPr>
        <w:pStyle w:val="BodyText"/>
        <w:ind w:firstLine="0"/>
        <w:jc w:val="center"/>
        <w:rPr>
          <w:b/>
        </w:rPr>
      </w:pPr>
      <w:r>
        <w:rPr>
          <w:b/>
        </w:rPr>
        <w:t>Figure 8</w:t>
      </w:r>
      <w:r w:rsidR="00430CAD">
        <w:rPr>
          <w:b/>
        </w:rPr>
        <w:t>:</w:t>
      </w:r>
      <w:r w:rsidR="00E07333" w:rsidRPr="00E07333">
        <w:rPr>
          <w:b/>
        </w:rPr>
        <w:t xml:space="preserve"> </w:t>
      </w:r>
      <w:r w:rsidR="005F101E">
        <w:rPr>
          <w:b/>
        </w:rPr>
        <w:t>Chemical structure of free drug Ziprasidone.</w:t>
      </w:r>
    </w:p>
    <w:p w14:paraId="4CB254E7" w14:textId="77777777" w:rsidR="00240238" w:rsidRDefault="00525AE0" w:rsidP="00A53F02">
      <w:pPr>
        <w:pStyle w:val="BodyText"/>
        <w:spacing w:after="0" w:line="240" w:lineRule="auto"/>
        <w:ind w:firstLine="0"/>
      </w:pPr>
      <w:r>
        <w:rPr>
          <w:b/>
        </w:rPr>
        <w:t xml:space="preserve">(c) </w:t>
      </w:r>
      <w:r w:rsidR="00791216" w:rsidRPr="00791216">
        <w:rPr>
          <w:b/>
        </w:rPr>
        <w:t>Itraconazole</w:t>
      </w:r>
      <w:r w:rsidR="00F214AC">
        <w:rPr>
          <w:b/>
        </w:rPr>
        <w:t>:</w:t>
      </w:r>
      <w:r w:rsidR="00F214AC" w:rsidRPr="00F214AC">
        <w:t xml:space="preserve"> </w:t>
      </w:r>
    </w:p>
    <w:p w14:paraId="1C8E6579" w14:textId="19C6C063" w:rsidR="0070482C" w:rsidRDefault="0070482C" w:rsidP="00A53F02">
      <w:pPr>
        <w:pStyle w:val="BodyText"/>
        <w:spacing w:after="0" w:line="240" w:lineRule="auto"/>
        <w:ind w:firstLine="0"/>
      </w:pPr>
      <w:r>
        <w:t>Itraconazole</w:t>
      </w:r>
      <w:r w:rsidR="00F214AC">
        <w:t xml:space="preserve"> is </w:t>
      </w:r>
      <w:r w:rsidR="00030B5C">
        <w:t>a</w:t>
      </w:r>
      <w:r w:rsidR="00F214AC">
        <w:t xml:space="preserve"> </w:t>
      </w:r>
      <w:r w:rsidR="00FF1C99">
        <w:t xml:space="preserve">widely used </w:t>
      </w:r>
      <w:r w:rsidR="00F214AC">
        <w:t xml:space="preserve">antifungal </w:t>
      </w:r>
      <w:r w:rsidR="001A0143">
        <w:t>medication</w:t>
      </w:r>
      <w:r w:rsidR="00F214AC">
        <w:t xml:space="preserve"> </w:t>
      </w:r>
      <w:r w:rsidR="00FF1C99">
        <w:t>which</w:t>
      </w:r>
      <w:r>
        <w:t xml:space="preserve"> </w:t>
      </w:r>
      <w:r w:rsidR="001A0143">
        <w:t>offered</w:t>
      </w:r>
      <w:r>
        <w:t xml:space="preserve"> as oral and solution for injection</w:t>
      </w:r>
      <w:r w:rsidR="004C71E8">
        <w:t xml:space="preserve"> (figure 9)</w:t>
      </w:r>
      <w:r>
        <w:t>.</w:t>
      </w:r>
      <w:r w:rsidR="00C70547">
        <w:t xml:space="preserve"> The </w:t>
      </w:r>
      <w:r w:rsidR="003C0355">
        <w:t>miscibility</w:t>
      </w:r>
      <w:r w:rsidR="00C70547">
        <w:t xml:space="preserve"> of the drug in water at room temperature is very </w:t>
      </w:r>
      <w:r w:rsidR="001A0143">
        <w:t>less</w:t>
      </w:r>
      <w:r w:rsidR="002C2DA2">
        <w:t>. It has a solubility of a</w:t>
      </w:r>
      <w:r w:rsidR="00196831">
        <w:t>bout 1 m</w:t>
      </w:r>
      <w:r w:rsidR="00C70547">
        <w:t xml:space="preserve">g/ml at pH </w:t>
      </w:r>
      <w:r w:rsidR="00E20A4F">
        <w:t xml:space="preserve">value of </w:t>
      </w:r>
      <w:r w:rsidR="00C70547">
        <w:t>7 an</w:t>
      </w:r>
      <w:r w:rsidR="001A0FD1">
        <w:t xml:space="preserve">d </w:t>
      </w:r>
      <w:r w:rsidR="00E20A4F">
        <w:t>~</w:t>
      </w:r>
      <w:r w:rsidR="001A0FD1">
        <w:t xml:space="preserve"> 4 mg/ml in aqueous 0.1 N</w:t>
      </w:r>
      <w:r w:rsidR="002C2DA2">
        <w:t xml:space="preserve"> hydrochloric acid solution</w:t>
      </w:r>
      <w:r w:rsidR="00C70547">
        <w:t xml:space="preserve">. </w:t>
      </w:r>
      <w:r w:rsidR="001A0143">
        <w:t>Likewise</w:t>
      </w:r>
      <w:r w:rsidR="00016984">
        <w:t xml:space="preserve"> the crystalline itraconazole</w:t>
      </w:r>
      <w:r w:rsidR="001E5681">
        <w:t xml:space="preserve"> </w:t>
      </w:r>
      <w:r w:rsidR="00426C87">
        <w:t>has solubility of 3 mg/ml in aqueous 40% (w/v) solution.</w:t>
      </w:r>
      <w:r w:rsidR="00AE5EC3">
        <w:t xml:space="preserve"> </w:t>
      </w:r>
      <w:r w:rsidR="008E5A3B">
        <w:t xml:space="preserve">The interaction of the drug </w:t>
      </w:r>
      <w:r w:rsidR="00FE7390">
        <w:t xml:space="preserve">molecule </w:t>
      </w:r>
      <w:r w:rsidR="008E5A3B">
        <w:t>with t</w:t>
      </w:r>
      <w:r w:rsidR="00AE5EC3">
        <w:t>he HP</w:t>
      </w:r>
      <w:r w:rsidR="00AE5EC3" w:rsidRPr="00B17ED2">
        <w:rPr>
          <w:rFonts w:ascii="Symbol" w:hAnsi="Symbol"/>
          <w:i/>
        </w:rPr>
        <w:t></w:t>
      </w:r>
      <w:r w:rsidR="00AE5EC3">
        <w:rPr>
          <w:rFonts w:ascii="Symbol" w:hAnsi="Symbol"/>
          <w:i/>
        </w:rPr>
        <w:t></w:t>
      </w:r>
      <w:r w:rsidR="00AE5EC3">
        <w:t xml:space="preserve">CD enhance the solubility of the drug by </w:t>
      </w:r>
      <w:r w:rsidR="001A0143">
        <w:t>transforming</w:t>
      </w:r>
      <w:r w:rsidR="00AE5EC3">
        <w:t xml:space="preserve"> crystalline form into amorphous for</w:t>
      </w:r>
      <w:r w:rsidR="00C94F73">
        <w:t>m [20,21</w:t>
      </w:r>
      <w:r w:rsidR="00C808D1">
        <w:t>]</w:t>
      </w:r>
    </w:p>
    <w:p w14:paraId="44934A13" w14:textId="77777777" w:rsidR="00F214AC" w:rsidRPr="00791216" w:rsidRDefault="00F214AC" w:rsidP="00A53F02">
      <w:pPr>
        <w:pStyle w:val="BodyText"/>
        <w:spacing w:after="0" w:line="240" w:lineRule="auto"/>
        <w:ind w:firstLine="0"/>
        <w:rPr>
          <w:b/>
        </w:rPr>
      </w:pPr>
    </w:p>
    <w:p w14:paraId="06CDA211" w14:textId="0619991D" w:rsidR="008A55B5" w:rsidRDefault="001A05A3" w:rsidP="001A05A3">
      <w:pPr>
        <w:pStyle w:val="BodyText"/>
        <w:spacing w:after="0" w:line="240" w:lineRule="auto"/>
        <w:ind w:firstLine="0"/>
        <w:jc w:val="center"/>
      </w:pPr>
      <w:r>
        <w:object w:dxaOrig="8578" w:dyaOrig="2087" w14:anchorId="4F4A35E1">
          <v:shape id="_x0000_i1030" type="#_x0000_t75" style="width:383.65pt;height:94.55pt" o:ole="">
            <v:imagedata r:id="rId22" o:title=""/>
          </v:shape>
          <o:OLEObject Type="Embed" ProgID="ChemDraw.Document.6.0" ShapeID="_x0000_i1030" DrawAspect="Content" ObjectID="_1754156786" r:id="rId23"/>
        </w:object>
      </w:r>
    </w:p>
    <w:p w14:paraId="569AD84D" w14:textId="3DC6F399" w:rsidR="00E07333" w:rsidRDefault="001A05A3" w:rsidP="0012776A">
      <w:pPr>
        <w:pStyle w:val="BodyText"/>
        <w:spacing w:after="0" w:line="240" w:lineRule="auto"/>
        <w:ind w:firstLine="0"/>
        <w:jc w:val="center"/>
        <w:rPr>
          <w:b/>
        </w:rPr>
      </w:pPr>
      <w:r>
        <w:rPr>
          <w:b/>
        </w:rPr>
        <w:t xml:space="preserve">Figure </w:t>
      </w:r>
      <w:r w:rsidR="004C71E8">
        <w:rPr>
          <w:b/>
        </w:rPr>
        <w:t>9</w:t>
      </w:r>
      <w:r>
        <w:rPr>
          <w:b/>
        </w:rPr>
        <w:t xml:space="preserve">: Chemical structure of </w:t>
      </w:r>
      <w:r w:rsidR="00E07333" w:rsidRPr="00E07333">
        <w:rPr>
          <w:b/>
        </w:rPr>
        <w:t>Itraconazole</w:t>
      </w:r>
      <w:r>
        <w:rPr>
          <w:b/>
        </w:rPr>
        <w:t xml:space="preserve"> drug</w:t>
      </w:r>
      <w:r w:rsidR="00E07333" w:rsidRPr="00E07333">
        <w:rPr>
          <w:b/>
        </w:rPr>
        <w:t>.</w:t>
      </w:r>
    </w:p>
    <w:p w14:paraId="5B6C2A7D" w14:textId="77777777" w:rsidR="00D61330" w:rsidRDefault="00D61330" w:rsidP="0012776A">
      <w:pPr>
        <w:pStyle w:val="BodyText"/>
        <w:spacing w:after="0" w:line="240" w:lineRule="auto"/>
        <w:ind w:firstLine="0"/>
        <w:jc w:val="center"/>
        <w:rPr>
          <w:b/>
        </w:rPr>
      </w:pPr>
    </w:p>
    <w:p w14:paraId="3A40390F" w14:textId="7AF1FEF8" w:rsidR="00D61330" w:rsidRDefault="00346CCE" w:rsidP="0012776A">
      <w:pPr>
        <w:pStyle w:val="BodyText"/>
        <w:spacing w:after="0" w:line="240" w:lineRule="auto"/>
        <w:ind w:firstLine="0"/>
        <w:jc w:val="center"/>
        <w:rPr>
          <w:b/>
        </w:rPr>
      </w:pPr>
      <w:r>
        <w:rPr>
          <w:b/>
        </w:rPr>
        <w:t>VI: CONCLUSION</w:t>
      </w:r>
    </w:p>
    <w:p w14:paraId="554FD673" w14:textId="77777777" w:rsidR="0086132D" w:rsidRDefault="00D15A54" w:rsidP="002015A8">
      <w:pPr>
        <w:pStyle w:val="BodyText"/>
        <w:spacing w:after="0" w:line="240" w:lineRule="auto"/>
        <w:ind w:firstLine="0"/>
      </w:pPr>
      <w:r>
        <w:t>Normal cyclodextrin and its d</w:t>
      </w:r>
      <w:r w:rsidR="00113B83">
        <w:t>erivatives</w:t>
      </w:r>
      <w:r>
        <w:t xml:space="preserve"> </w:t>
      </w:r>
      <w:r w:rsidR="00113B83">
        <w:t xml:space="preserve">have emerged as very </w:t>
      </w:r>
      <w:r w:rsidR="001A0143">
        <w:t>essential</w:t>
      </w:r>
      <w:r w:rsidR="00113B83">
        <w:t xml:space="preserve"> ingredient for the formulation of drug in the pharmaceutical industry.</w:t>
      </w:r>
      <w:r w:rsidR="002C2DA2">
        <w:t xml:space="preserve"> The main attractive features of the cyclodextrines are </w:t>
      </w:r>
      <w:r w:rsidR="003A3F8F">
        <w:t>host-</w:t>
      </w:r>
      <w:r w:rsidR="0056285F">
        <w:t>guest type of interaction be</w:t>
      </w:r>
      <w:r w:rsidR="002C2DA2">
        <w:t xml:space="preserve">tween the CDs and drug molecule. This </w:t>
      </w:r>
      <w:r w:rsidR="0056285F">
        <w:t xml:space="preserve">makes the </w:t>
      </w:r>
    </w:p>
    <w:p w14:paraId="763801A2" w14:textId="72E2CA06" w:rsidR="00D6555F" w:rsidRPr="002015A8" w:rsidRDefault="0056285F" w:rsidP="002015A8">
      <w:pPr>
        <w:pStyle w:val="BodyText"/>
        <w:spacing w:after="0" w:line="240" w:lineRule="auto"/>
        <w:ind w:firstLine="0"/>
      </w:pPr>
      <w:r>
        <w:t xml:space="preserve">binding reversible </w:t>
      </w:r>
      <w:r w:rsidR="002C2DA2">
        <w:t>and it is one of the key reason of cyclodextrines to be used for drug delivery</w:t>
      </w:r>
      <w:r>
        <w:t xml:space="preserve">. </w:t>
      </w:r>
      <w:r w:rsidR="00853F9C">
        <w:t xml:space="preserve">Apart from pharmaceutical filed, CDs are useful in other branches like food industry, textile industry </w:t>
      </w:r>
      <w:r w:rsidR="00853F9C" w:rsidRPr="00853F9C">
        <w:rPr>
          <w:i/>
        </w:rPr>
        <w:t>etc</w:t>
      </w:r>
      <w:r w:rsidR="002015A8">
        <w:rPr>
          <w:i/>
        </w:rPr>
        <w:t xml:space="preserve"> </w:t>
      </w:r>
      <w:r w:rsidR="002015A8" w:rsidRPr="002015A8">
        <w:t>[22]</w:t>
      </w:r>
      <w:r w:rsidR="00853F9C">
        <w:rPr>
          <w:i/>
        </w:rPr>
        <w:t>.</w:t>
      </w:r>
      <w:r w:rsidR="004F336C">
        <w:rPr>
          <w:i/>
        </w:rPr>
        <w:t xml:space="preserve"> </w:t>
      </w:r>
      <w:r w:rsidR="004F336C">
        <w:t xml:space="preserve">This </w:t>
      </w:r>
      <w:r w:rsidR="004B272B">
        <w:t xml:space="preserve">signifies the emerging demand of </w:t>
      </w:r>
      <w:r w:rsidR="004F336C">
        <w:t xml:space="preserve">CDs </w:t>
      </w:r>
      <w:r w:rsidR="003E19A4">
        <w:t xml:space="preserve">and </w:t>
      </w:r>
      <w:r w:rsidR="004B272B">
        <w:t xml:space="preserve">its </w:t>
      </w:r>
      <w:r w:rsidR="003E19A4">
        <w:t>important requirement for mankind</w:t>
      </w:r>
      <w:r w:rsidR="004B272B">
        <w:t xml:space="preserve"> in upcoming time</w:t>
      </w:r>
      <w:r w:rsidR="004F336C">
        <w:t>.</w:t>
      </w:r>
    </w:p>
    <w:p w14:paraId="19CF0E57" w14:textId="77777777" w:rsidR="00EE4362" w:rsidRPr="00402841" w:rsidRDefault="00EE4362" w:rsidP="00BB4498">
      <w:pPr>
        <w:rPr>
          <w:rFonts w:eastAsia="MS Mincho"/>
          <w:b/>
        </w:rPr>
      </w:pPr>
    </w:p>
    <w:p w14:paraId="3765E0DE" w14:textId="77777777" w:rsidR="008A55B5" w:rsidRPr="00402841" w:rsidRDefault="000026B6" w:rsidP="00466548">
      <w:pPr>
        <w:pStyle w:val="Heading5"/>
        <w:spacing w:before="0" w:after="0"/>
        <w:rPr>
          <w:rFonts w:eastAsia="MS Mincho"/>
        </w:rPr>
      </w:pPr>
      <w:r w:rsidRPr="00402841">
        <w:rPr>
          <w:rFonts w:ascii="Times New Roman" w:eastAsia="MS Mincho" w:hAnsi="Times New Roman"/>
          <w:i w:val="0"/>
          <w:sz w:val="20"/>
          <w:szCs w:val="20"/>
        </w:rPr>
        <w:t>REFERENCES</w:t>
      </w:r>
    </w:p>
    <w:p w14:paraId="5A708681" w14:textId="77777777" w:rsidR="00466548" w:rsidRPr="00466548" w:rsidRDefault="00466548" w:rsidP="00466548">
      <w:pPr>
        <w:rPr>
          <w:rFonts w:eastAsia="MS Mincho"/>
          <w:sz w:val="16"/>
          <w:szCs w:val="16"/>
        </w:rPr>
      </w:pPr>
    </w:p>
    <w:p w14:paraId="711E6FF0" w14:textId="3926CAEE" w:rsidR="00180EB5" w:rsidRPr="00894514" w:rsidRDefault="00180EB5" w:rsidP="00800B7B">
      <w:pPr>
        <w:pStyle w:val="ListParagraph"/>
        <w:numPr>
          <w:ilvl w:val="0"/>
          <w:numId w:val="15"/>
        </w:numPr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180EB5">
        <w:rPr>
          <w:rFonts w:ascii="Times New Roman" w:hAnsi="Times New Roman" w:cs="Times New Roman"/>
          <w:sz w:val="16"/>
          <w:szCs w:val="24"/>
          <w:shd w:val="clear" w:color="auto" w:fill="FFFFFF"/>
        </w:rPr>
        <w:t>S</w:t>
      </w:r>
      <w:r w:rsidR="00C91343">
        <w:rPr>
          <w:rFonts w:ascii="Times New Roman" w:hAnsi="Times New Roman" w:cs="Times New Roman"/>
          <w:sz w:val="16"/>
          <w:szCs w:val="24"/>
          <w:shd w:val="clear" w:color="auto" w:fill="FFFFFF"/>
        </w:rPr>
        <w:t>zejtli, J.,</w:t>
      </w:r>
      <w:r w:rsidRPr="00180EB5">
        <w:rPr>
          <w:rFonts w:ascii="Times New Roman" w:hAnsi="Times New Roman" w:cs="Times New Roman"/>
          <w:sz w:val="16"/>
          <w:szCs w:val="24"/>
          <w:shd w:val="clear" w:color="auto" w:fill="FFFFFF"/>
        </w:rPr>
        <w:t xml:space="preserve"> Introduction and general ove</w:t>
      </w:r>
      <w:r w:rsidR="00F6499B">
        <w:rPr>
          <w:rFonts w:ascii="Times New Roman" w:hAnsi="Times New Roman" w:cs="Times New Roman"/>
          <w:sz w:val="16"/>
          <w:szCs w:val="24"/>
          <w:shd w:val="clear" w:color="auto" w:fill="FFFFFF"/>
        </w:rPr>
        <w:t>rview of cyclodextrin chemistry,</w:t>
      </w:r>
      <w:r w:rsidRPr="00180EB5">
        <w:rPr>
          <w:rFonts w:ascii="Times New Roman" w:hAnsi="Times New Roman" w:cs="Times New Roman"/>
          <w:sz w:val="16"/>
          <w:szCs w:val="24"/>
          <w:shd w:val="clear" w:color="auto" w:fill="FFFFFF"/>
        </w:rPr>
        <w:t> </w:t>
      </w:r>
      <w:r w:rsidRPr="00180EB5">
        <w:rPr>
          <w:rFonts w:ascii="Times New Roman" w:hAnsi="Times New Roman" w:cs="Times New Roman"/>
          <w:i/>
          <w:iCs/>
          <w:sz w:val="16"/>
          <w:szCs w:val="24"/>
          <w:shd w:val="clear" w:color="auto" w:fill="FFFFFF"/>
        </w:rPr>
        <w:t>Chemical reviews</w:t>
      </w:r>
      <w:r w:rsidRPr="00180EB5">
        <w:rPr>
          <w:rFonts w:ascii="Times New Roman" w:hAnsi="Times New Roman" w:cs="Times New Roman"/>
          <w:sz w:val="16"/>
          <w:szCs w:val="24"/>
          <w:shd w:val="clear" w:color="auto" w:fill="FFFFFF"/>
        </w:rPr>
        <w:t>, </w:t>
      </w:r>
      <w:r w:rsidRPr="00180EB5">
        <w:rPr>
          <w:rFonts w:ascii="Times New Roman" w:hAnsi="Times New Roman" w:cs="Times New Roman"/>
          <w:i/>
          <w:iCs/>
          <w:sz w:val="16"/>
          <w:szCs w:val="24"/>
          <w:shd w:val="clear" w:color="auto" w:fill="FFFFFF"/>
        </w:rPr>
        <w:t>98</w:t>
      </w:r>
      <w:r w:rsidRPr="00180EB5">
        <w:rPr>
          <w:rFonts w:ascii="Times New Roman" w:hAnsi="Times New Roman" w:cs="Times New Roman"/>
          <w:sz w:val="16"/>
          <w:szCs w:val="24"/>
          <w:shd w:val="clear" w:color="auto" w:fill="FFFFFF"/>
        </w:rPr>
        <w:t>(5), 1743-1754</w:t>
      </w:r>
      <w:r w:rsidR="00C91343">
        <w:rPr>
          <w:rFonts w:ascii="Times New Roman" w:hAnsi="Times New Roman" w:cs="Times New Roman"/>
          <w:sz w:val="16"/>
          <w:szCs w:val="24"/>
          <w:shd w:val="clear" w:color="auto" w:fill="FFFFFF"/>
        </w:rPr>
        <w:t>, 1998</w:t>
      </w:r>
      <w:r w:rsidRPr="00674306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14:paraId="3F78E5DF" w14:textId="5EF02CA9" w:rsidR="00894514" w:rsidRPr="00894514" w:rsidRDefault="00894514" w:rsidP="00800B7B">
      <w:pPr>
        <w:pStyle w:val="ListParagraph"/>
        <w:numPr>
          <w:ilvl w:val="0"/>
          <w:numId w:val="15"/>
        </w:numPr>
        <w:ind w:left="284" w:hanging="284"/>
        <w:rPr>
          <w:rFonts w:ascii="Times New Roman" w:hAnsi="Times New Roman" w:cs="Times New Roman"/>
          <w:sz w:val="16"/>
          <w:szCs w:val="24"/>
        </w:rPr>
      </w:pPr>
      <w:r w:rsidRPr="00894514">
        <w:rPr>
          <w:rFonts w:ascii="Times New Roman" w:hAnsi="Times New Roman" w:cs="Times New Roman"/>
          <w:sz w:val="16"/>
          <w:szCs w:val="24"/>
        </w:rPr>
        <w:t xml:space="preserve">Przybyla, M. </w:t>
      </w:r>
      <w:r w:rsidR="00D67507">
        <w:rPr>
          <w:rFonts w:ascii="Times New Roman" w:hAnsi="Times New Roman" w:cs="Times New Roman"/>
          <w:sz w:val="16"/>
          <w:szCs w:val="24"/>
        </w:rPr>
        <w:t>A., Yilmaz, G., &amp; Becer, C. R.,</w:t>
      </w:r>
      <w:r w:rsidRPr="00894514">
        <w:rPr>
          <w:rFonts w:ascii="Times New Roman" w:hAnsi="Times New Roman" w:cs="Times New Roman"/>
          <w:sz w:val="16"/>
          <w:szCs w:val="24"/>
        </w:rPr>
        <w:t xml:space="preserve"> Natural cyclodextrins and their derivatives for polymer synthesis. Polym</w:t>
      </w:r>
      <w:r w:rsidR="00D67507">
        <w:rPr>
          <w:rFonts w:ascii="Times New Roman" w:hAnsi="Times New Roman" w:cs="Times New Roman"/>
          <w:sz w:val="16"/>
          <w:szCs w:val="24"/>
        </w:rPr>
        <w:t>er Chemistry, 11(48), 7582-7602,</w:t>
      </w:r>
      <w:r w:rsidR="00D67507" w:rsidRPr="00D67507">
        <w:rPr>
          <w:rFonts w:ascii="Times New Roman" w:hAnsi="Times New Roman" w:cs="Times New Roman"/>
          <w:sz w:val="16"/>
          <w:szCs w:val="24"/>
        </w:rPr>
        <w:t xml:space="preserve"> </w:t>
      </w:r>
      <w:r w:rsidR="00D67507">
        <w:rPr>
          <w:rFonts w:ascii="Times New Roman" w:hAnsi="Times New Roman" w:cs="Times New Roman"/>
          <w:sz w:val="16"/>
          <w:szCs w:val="24"/>
        </w:rPr>
        <w:t>2020.</w:t>
      </w:r>
    </w:p>
    <w:p w14:paraId="712E5F38" w14:textId="297C2256" w:rsidR="00D95F99" w:rsidRDefault="00D95F99" w:rsidP="00D95F99">
      <w:pPr>
        <w:pStyle w:val="ListParagraph"/>
        <w:numPr>
          <w:ilvl w:val="0"/>
          <w:numId w:val="15"/>
        </w:numPr>
        <w:ind w:left="284" w:hanging="284"/>
        <w:jc w:val="both"/>
        <w:rPr>
          <w:rFonts w:ascii="Times New Roman" w:hAnsi="Times New Roman" w:cs="Times New Roman"/>
          <w:sz w:val="16"/>
          <w:szCs w:val="24"/>
        </w:rPr>
      </w:pPr>
      <w:r w:rsidRPr="00D95F99">
        <w:rPr>
          <w:rFonts w:ascii="Times New Roman" w:hAnsi="Times New Roman" w:cs="Times New Roman"/>
          <w:sz w:val="16"/>
          <w:szCs w:val="24"/>
        </w:rPr>
        <w:t>Gregório, C.</w:t>
      </w:r>
      <w:r w:rsidR="00AC722E">
        <w:rPr>
          <w:rFonts w:ascii="Times New Roman" w:hAnsi="Times New Roman" w:cs="Times New Roman"/>
          <w:sz w:val="16"/>
          <w:szCs w:val="24"/>
        </w:rPr>
        <w:t>,</w:t>
      </w:r>
      <w:r w:rsidRPr="00D95F99">
        <w:rPr>
          <w:rFonts w:ascii="Times New Roman" w:hAnsi="Times New Roman" w:cs="Times New Roman"/>
          <w:sz w:val="16"/>
          <w:szCs w:val="24"/>
        </w:rPr>
        <w:t xml:space="preserve"> Review: a history of cyclodextrins. </w:t>
      </w:r>
      <w:r w:rsidR="00AC722E">
        <w:rPr>
          <w:rFonts w:ascii="Times New Roman" w:hAnsi="Times New Roman" w:cs="Times New Roman"/>
          <w:sz w:val="16"/>
          <w:szCs w:val="24"/>
        </w:rPr>
        <w:t>Chem. Rev, 114(21), 10940-10975, 2014.</w:t>
      </w:r>
    </w:p>
    <w:p w14:paraId="631A3D6E" w14:textId="4923BF68" w:rsidR="00AA0475" w:rsidRPr="00AA0475" w:rsidRDefault="00AA0475" w:rsidP="00AA0475">
      <w:pPr>
        <w:pStyle w:val="ListParagraph"/>
        <w:numPr>
          <w:ilvl w:val="0"/>
          <w:numId w:val="15"/>
        </w:numPr>
        <w:ind w:left="284" w:hanging="284"/>
        <w:jc w:val="both"/>
        <w:rPr>
          <w:rFonts w:ascii="Times New Roman" w:hAnsi="Times New Roman" w:cs="Times New Roman"/>
          <w:sz w:val="16"/>
          <w:szCs w:val="24"/>
        </w:rPr>
      </w:pPr>
      <w:r w:rsidRPr="00D95F99">
        <w:rPr>
          <w:rFonts w:ascii="Times New Roman" w:hAnsi="Times New Roman" w:cs="Times New Roman"/>
          <w:sz w:val="16"/>
          <w:szCs w:val="24"/>
        </w:rPr>
        <w:t>Cid-Samamed, A., Rakmai, J., Mejuto, J. C., Simal-</w:t>
      </w:r>
      <w:r>
        <w:rPr>
          <w:rFonts w:ascii="Times New Roman" w:hAnsi="Times New Roman" w:cs="Times New Roman"/>
          <w:sz w:val="16"/>
          <w:szCs w:val="24"/>
        </w:rPr>
        <w:t>Gandara, J., &amp; Astray, G.,</w:t>
      </w:r>
      <w:r w:rsidRPr="00D95F99">
        <w:rPr>
          <w:rFonts w:ascii="Times New Roman" w:hAnsi="Times New Roman" w:cs="Times New Roman"/>
          <w:sz w:val="16"/>
          <w:szCs w:val="24"/>
        </w:rPr>
        <w:t xml:space="preserve"> Cyclodextrins inclusion complex: Preparation methods, analytical techniques and food industry appli</w:t>
      </w:r>
      <w:r>
        <w:rPr>
          <w:rFonts w:ascii="Times New Roman" w:hAnsi="Times New Roman" w:cs="Times New Roman"/>
          <w:sz w:val="16"/>
          <w:szCs w:val="24"/>
        </w:rPr>
        <w:t>cations. Food Chemistry, 132467,</w:t>
      </w:r>
      <w:r w:rsidRPr="00222F1F">
        <w:rPr>
          <w:rFonts w:ascii="Times New Roman" w:hAnsi="Times New Roman" w:cs="Times New Roman"/>
          <w:sz w:val="16"/>
          <w:szCs w:val="24"/>
        </w:rPr>
        <w:t xml:space="preserve"> </w:t>
      </w:r>
      <w:r>
        <w:rPr>
          <w:rFonts w:ascii="Times New Roman" w:hAnsi="Times New Roman" w:cs="Times New Roman"/>
          <w:sz w:val="16"/>
          <w:szCs w:val="24"/>
        </w:rPr>
        <w:t>2022</w:t>
      </w:r>
      <w:r w:rsidRPr="00D95F99">
        <w:rPr>
          <w:rFonts w:ascii="Times New Roman" w:hAnsi="Times New Roman" w:cs="Times New Roman"/>
          <w:sz w:val="16"/>
          <w:szCs w:val="24"/>
        </w:rPr>
        <w:t>.</w:t>
      </w:r>
    </w:p>
    <w:p w14:paraId="2F7F58B7" w14:textId="15E7883C" w:rsidR="00454259" w:rsidRPr="00454259" w:rsidRDefault="00454259" w:rsidP="00454259">
      <w:pPr>
        <w:pStyle w:val="ListParagraph"/>
        <w:numPr>
          <w:ilvl w:val="0"/>
          <w:numId w:val="15"/>
        </w:numPr>
        <w:ind w:left="284" w:hanging="284"/>
        <w:jc w:val="both"/>
        <w:rPr>
          <w:rFonts w:ascii="Times New Roman" w:hAnsi="Times New Roman" w:cs="Times New Roman"/>
          <w:sz w:val="16"/>
          <w:szCs w:val="24"/>
        </w:rPr>
      </w:pPr>
      <w:r w:rsidRPr="00454259">
        <w:rPr>
          <w:rFonts w:ascii="Times New Roman" w:hAnsi="Times New Roman" w:cs="Times New Roman"/>
          <w:sz w:val="16"/>
          <w:szCs w:val="24"/>
        </w:rPr>
        <w:t>Hu, Q. D., Tang, G. P., &amp; Chu, P. K.</w:t>
      </w:r>
      <w:r w:rsidR="000663C9">
        <w:rPr>
          <w:rFonts w:ascii="Times New Roman" w:hAnsi="Times New Roman" w:cs="Times New Roman"/>
          <w:sz w:val="16"/>
          <w:szCs w:val="24"/>
        </w:rPr>
        <w:t>,</w:t>
      </w:r>
      <w:r w:rsidR="00214CFB">
        <w:rPr>
          <w:rFonts w:ascii="Times New Roman" w:hAnsi="Times New Roman" w:cs="Times New Roman"/>
          <w:sz w:val="16"/>
          <w:szCs w:val="24"/>
        </w:rPr>
        <w:t xml:space="preserve"> </w:t>
      </w:r>
      <w:r w:rsidRPr="00454259">
        <w:rPr>
          <w:rFonts w:ascii="Times New Roman" w:hAnsi="Times New Roman" w:cs="Times New Roman"/>
          <w:sz w:val="16"/>
          <w:szCs w:val="24"/>
        </w:rPr>
        <w:t>Cyclodextrin-based host–guest supramolecular nanoparticles for delivery: from design to applications. Accounts of chem</w:t>
      </w:r>
      <w:r w:rsidR="000663C9">
        <w:rPr>
          <w:rFonts w:ascii="Times New Roman" w:hAnsi="Times New Roman" w:cs="Times New Roman"/>
          <w:sz w:val="16"/>
          <w:szCs w:val="24"/>
        </w:rPr>
        <w:t>ical research, 47(7), 2017-2025,</w:t>
      </w:r>
      <w:r w:rsidR="000663C9" w:rsidRPr="000663C9">
        <w:rPr>
          <w:rFonts w:ascii="Times New Roman" w:hAnsi="Times New Roman" w:cs="Times New Roman"/>
          <w:sz w:val="16"/>
          <w:szCs w:val="24"/>
        </w:rPr>
        <w:t xml:space="preserve"> </w:t>
      </w:r>
      <w:r w:rsidR="000663C9">
        <w:rPr>
          <w:rFonts w:ascii="Times New Roman" w:hAnsi="Times New Roman" w:cs="Times New Roman"/>
          <w:sz w:val="16"/>
          <w:szCs w:val="24"/>
        </w:rPr>
        <w:t>2014.</w:t>
      </w:r>
    </w:p>
    <w:p w14:paraId="437B2FDC" w14:textId="09B020E3" w:rsidR="00454259" w:rsidRPr="00454259" w:rsidRDefault="00454259" w:rsidP="00454259">
      <w:pPr>
        <w:pStyle w:val="ListParagraph"/>
        <w:numPr>
          <w:ilvl w:val="0"/>
          <w:numId w:val="15"/>
        </w:numPr>
        <w:ind w:left="284" w:hanging="284"/>
        <w:jc w:val="both"/>
        <w:rPr>
          <w:rFonts w:ascii="Times New Roman" w:hAnsi="Times New Roman" w:cs="Times New Roman"/>
          <w:sz w:val="16"/>
          <w:szCs w:val="24"/>
        </w:rPr>
      </w:pPr>
      <w:r w:rsidRPr="00454259">
        <w:rPr>
          <w:rFonts w:ascii="Times New Roman" w:hAnsi="Times New Roman" w:cs="Times New Roman"/>
          <w:sz w:val="16"/>
          <w:szCs w:val="24"/>
        </w:rPr>
        <w:t>Magnúsdóttir,</w:t>
      </w:r>
      <w:r w:rsidR="00004D0C">
        <w:rPr>
          <w:rFonts w:ascii="Times New Roman" w:hAnsi="Times New Roman" w:cs="Times New Roman"/>
          <w:sz w:val="16"/>
          <w:szCs w:val="24"/>
        </w:rPr>
        <w:t xml:space="preserve"> A., Másson, M., &amp; Loftsson, T., </w:t>
      </w:r>
      <w:r w:rsidRPr="00454259">
        <w:rPr>
          <w:rFonts w:ascii="Times New Roman" w:hAnsi="Times New Roman" w:cs="Times New Roman"/>
          <w:sz w:val="16"/>
          <w:szCs w:val="24"/>
        </w:rPr>
        <w:t>The conventional model of drug/cyclodextrin complex formation (salicylic acid/β-</w:t>
      </w:r>
      <w:r w:rsidR="002B2AEE">
        <w:rPr>
          <w:rFonts w:ascii="Times New Roman" w:hAnsi="Times New Roman" w:cs="Times New Roman"/>
          <w:sz w:val="16"/>
          <w:szCs w:val="24"/>
        </w:rPr>
        <w:t>cyclodextrin inclusion complex),</w:t>
      </w:r>
      <w:r w:rsidRPr="00454259">
        <w:rPr>
          <w:rFonts w:ascii="Times New Roman" w:hAnsi="Times New Roman" w:cs="Times New Roman"/>
          <w:sz w:val="16"/>
          <w:szCs w:val="24"/>
        </w:rPr>
        <w:t xml:space="preserve"> Journal of Inclusion Phenomena and Mac</w:t>
      </w:r>
      <w:r w:rsidR="00004D0C">
        <w:rPr>
          <w:rFonts w:ascii="Times New Roman" w:hAnsi="Times New Roman" w:cs="Times New Roman"/>
          <w:sz w:val="16"/>
          <w:szCs w:val="24"/>
        </w:rPr>
        <w:t>rocyclic Chemistry, 44, 213-218,</w:t>
      </w:r>
      <w:r w:rsidR="00004D0C" w:rsidRPr="00004D0C">
        <w:rPr>
          <w:rFonts w:ascii="Times New Roman" w:hAnsi="Times New Roman" w:cs="Times New Roman"/>
          <w:sz w:val="16"/>
          <w:szCs w:val="24"/>
        </w:rPr>
        <w:t xml:space="preserve"> </w:t>
      </w:r>
      <w:r w:rsidR="00004D0C">
        <w:rPr>
          <w:rFonts w:ascii="Times New Roman" w:hAnsi="Times New Roman" w:cs="Times New Roman"/>
          <w:sz w:val="16"/>
          <w:szCs w:val="24"/>
        </w:rPr>
        <w:t>2002</w:t>
      </w:r>
      <w:r w:rsidR="00004D0C" w:rsidRPr="00454259">
        <w:rPr>
          <w:rFonts w:ascii="Times New Roman" w:hAnsi="Times New Roman" w:cs="Times New Roman"/>
          <w:sz w:val="16"/>
          <w:szCs w:val="24"/>
        </w:rPr>
        <w:t>.</w:t>
      </w:r>
    </w:p>
    <w:p w14:paraId="67E7F16C" w14:textId="2F6F8FCC" w:rsidR="00454259" w:rsidRDefault="00454259" w:rsidP="00454259">
      <w:pPr>
        <w:pStyle w:val="ListParagraph"/>
        <w:numPr>
          <w:ilvl w:val="0"/>
          <w:numId w:val="15"/>
        </w:numPr>
        <w:ind w:left="284" w:hanging="284"/>
        <w:jc w:val="both"/>
        <w:rPr>
          <w:rFonts w:ascii="Times New Roman" w:hAnsi="Times New Roman" w:cs="Times New Roman"/>
          <w:sz w:val="16"/>
          <w:szCs w:val="24"/>
        </w:rPr>
      </w:pPr>
      <w:r w:rsidRPr="00454259">
        <w:rPr>
          <w:rFonts w:ascii="Times New Roman" w:hAnsi="Times New Roman" w:cs="Times New Roman"/>
          <w:sz w:val="16"/>
          <w:szCs w:val="24"/>
        </w:rPr>
        <w:t>Higuchi, T., &amp; Connors, K. A.</w:t>
      </w:r>
      <w:r w:rsidR="002B2AEE">
        <w:rPr>
          <w:rFonts w:ascii="Times New Roman" w:hAnsi="Times New Roman" w:cs="Times New Roman"/>
          <w:sz w:val="16"/>
          <w:szCs w:val="24"/>
        </w:rPr>
        <w:t>,</w:t>
      </w:r>
      <w:r w:rsidRPr="00454259">
        <w:rPr>
          <w:rFonts w:ascii="Times New Roman" w:hAnsi="Times New Roman" w:cs="Times New Roman"/>
          <w:sz w:val="16"/>
          <w:szCs w:val="24"/>
        </w:rPr>
        <w:t xml:space="preserve"> Adv anal chem instrum. Phase-so</w:t>
      </w:r>
      <w:r w:rsidR="002B2AEE">
        <w:rPr>
          <w:rFonts w:ascii="Times New Roman" w:hAnsi="Times New Roman" w:cs="Times New Roman"/>
          <w:sz w:val="16"/>
          <w:szCs w:val="24"/>
        </w:rPr>
        <w:t>lubility techniques, 4, 117-212,</w:t>
      </w:r>
      <w:r w:rsidR="002B2AEE" w:rsidRPr="002B2AEE">
        <w:rPr>
          <w:rFonts w:ascii="Times New Roman" w:hAnsi="Times New Roman" w:cs="Times New Roman"/>
          <w:sz w:val="16"/>
          <w:szCs w:val="24"/>
        </w:rPr>
        <w:t xml:space="preserve"> </w:t>
      </w:r>
      <w:r w:rsidR="002B2AEE">
        <w:rPr>
          <w:rFonts w:ascii="Times New Roman" w:hAnsi="Times New Roman" w:cs="Times New Roman"/>
          <w:sz w:val="16"/>
          <w:szCs w:val="24"/>
        </w:rPr>
        <w:t>1965.</w:t>
      </w:r>
    </w:p>
    <w:p w14:paraId="24A81C67" w14:textId="2F1598F8" w:rsidR="00055F95" w:rsidRDefault="00D5350C" w:rsidP="00055F95">
      <w:pPr>
        <w:pStyle w:val="ListParagraph"/>
        <w:ind w:left="0"/>
        <w:jc w:val="both"/>
        <w:rPr>
          <w:rFonts w:ascii="Times New Roman" w:hAnsi="Times New Roman" w:cs="Times New Roman"/>
          <w:sz w:val="16"/>
        </w:rPr>
      </w:pPr>
      <w:r>
        <w:rPr>
          <w:rFonts w:ascii="Times New Roman" w:hAnsi="Times New Roman" w:cs="Times New Roman"/>
          <w:sz w:val="16"/>
        </w:rPr>
        <w:t>[9]</w:t>
      </w:r>
      <w:r w:rsidR="00055F95" w:rsidRPr="00055F95">
        <w:rPr>
          <w:rFonts w:ascii="Times New Roman" w:hAnsi="Times New Roman" w:cs="Times New Roman"/>
          <w:sz w:val="16"/>
        </w:rPr>
        <w:t>.</w:t>
      </w:r>
      <w:r w:rsidR="00055F95">
        <w:rPr>
          <w:rFonts w:ascii="Times New Roman" w:hAnsi="Times New Roman" w:cs="Times New Roman"/>
          <w:sz w:val="16"/>
        </w:rPr>
        <w:t xml:space="preserve"> </w:t>
      </w:r>
      <w:r w:rsidR="00055F95" w:rsidRPr="00055F95">
        <w:rPr>
          <w:rFonts w:ascii="Times New Roman" w:hAnsi="Times New Roman" w:cs="Times New Roman"/>
          <w:sz w:val="16"/>
        </w:rPr>
        <w:t>Uekama K. Design and evaluation of cyclodextrin-based drug fo</w:t>
      </w:r>
      <w:r w:rsidR="00027337">
        <w:rPr>
          <w:rFonts w:ascii="Times New Roman" w:hAnsi="Times New Roman" w:cs="Times New Roman"/>
          <w:sz w:val="16"/>
        </w:rPr>
        <w:t>rmulation. Chem Pharm Bull, 52,</w:t>
      </w:r>
      <w:r w:rsidR="00055F95" w:rsidRPr="00055F95">
        <w:rPr>
          <w:rFonts w:ascii="Times New Roman" w:hAnsi="Times New Roman" w:cs="Times New Roman"/>
          <w:sz w:val="16"/>
        </w:rPr>
        <w:t xml:space="preserve"> 900–915</w:t>
      </w:r>
      <w:r w:rsidR="00027337">
        <w:rPr>
          <w:rFonts w:ascii="Times New Roman" w:hAnsi="Times New Roman" w:cs="Times New Roman"/>
          <w:sz w:val="16"/>
        </w:rPr>
        <w:t>,</w:t>
      </w:r>
      <w:r w:rsidR="00027337" w:rsidRPr="00027337">
        <w:rPr>
          <w:rFonts w:ascii="Times New Roman" w:hAnsi="Times New Roman" w:cs="Times New Roman"/>
          <w:sz w:val="16"/>
        </w:rPr>
        <w:t xml:space="preserve"> </w:t>
      </w:r>
      <w:r w:rsidR="00027337">
        <w:rPr>
          <w:rFonts w:ascii="Times New Roman" w:hAnsi="Times New Roman" w:cs="Times New Roman"/>
          <w:sz w:val="16"/>
        </w:rPr>
        <w:t>2004.</w:t>
      </w:r>
    </w:p>
    <w:p w14:paraId="4C31D96D" w14:textId="3B713ACF" w:rsidR="005F1098" w:rsidRDefault="00D5350C" w:rsidP="00055F95">
      <w:pPr>
        <w:pStyle w:val="ListParagraph"/>
        <w:ind w:left="0"/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</w:rPr>
        <w:t xml:space="preserve">[10] </w:t>
      </w:r>
      <w:r w:rsidR="00513C0B" w:rsidRPr="00513C0B">
        <w:rPr>
          <w:rFonts w:ascii="Times New Roman" w:hAnsi="Times New Roman" w:cs="Times New Roman"/>
          <w:sz w:val="16"/>
          <w:szCs w:val="16"/>
        </w:rPr>
        <w:t>Brewster ME, Loftsson T. Cyclodextrins as pharmaceutical solubilizers. Adv Drug Deliv Rev</w:t>
      </w:r>
      <w:r w:rsidR="008C3613">
        <w:rPr>
          <w:rFonts w:ascii="Times New Roman" w:hAnsi="Times New Roman" w:cs="Times New Roman"/>
          <w:sz w:val="16"/>
          <w:szCs w:val="16"/>
        </w:rPr>
        <w:t>, 59,</w:t>
      </w:r>
      <w:r w:rsidR="00513C0B" w:rsidRPr="00513C0B">
        <w:rPr>
          <w:rFonts w:ascii="Times New Roman" w:hAnsi="Times New Roman" w:cs="Times New Roman"/>
          <w:sz w:val="16"/>
          <w:szCs w:val="16"/>
        </w:rPr>
        <w:t xml:space="preserve"> 645–666</w:t>
      </w:r>
      <w:r w:rsidR="008C3613">
        <w:rPr>
          <w:rFonts w:ascii="Times New Roman" w:hAnsi="Times New Roman" w:cs="Times New Roman"/>
          <w:sz w:val="16"/>
          <w:szCs w:val="16"/>
        </w:rPr>
        <w:t>,</w:t>
      </w:r>
      <w:r w:rsidR="008C3613" w:rsidRPr="008C3613">
        <w:rPr>
          <w:rFonts w:ascii="Times New Roman" w:hAnsi="Times New Roman" w:cs="Times New Roman"/>
          <w:sz w:val="16"/>
          <w:szCs w:val="16"/>
        </w:rPr>
        <w:t xml:space="preserve"> </w:t>
      </w:r>
      <w:r w:rsidR="008C3613" w:rsidRPr="00513C0B">
        <w:rPr>
          <w:rFonts w:ascii="Times New Roman" w:hAnsi="Times New Roman" w:cs="Times New Roman"/>
          <w:sz w:val="16"/>
          <w:szCs w:val="16"/>
        </w:rPr>
        <w:t>2007</w:t>
      </w:r>
      <w:r w:rsidR="008C3613">
        <w:rPr>
          <w:rFonts w:ascii="Times New Roman" w:hAnsi="Times New Roman" w:cs="Times New Roman"/>
          <w:sz w:val="16"/>
          <w:szCs w:val="16"/>
        </w:rPr>
        <w:t>.</w:t>
      </w:r>
    </w:p>
    <w:p w14:paraId="42CE0614" w14:textId="347402E1" w:rsidR="00910525" w:rsidRDefault="00910525" w:rsidP="004470A4">
      <w:pPr>
        <w:pStyle w:val="ListParagraph"/>
        <w:ind w:left="284" w:hanging="284"/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>[11]</w:t>
      </w:r>
      <w:r w:rsidRPr="00910525">
        <w:t xml:space="preserve"> </w:t>
      </w:r>
      <w:r w:rsidRPr="00910525">
        <w:rPr>
          <w:rFonts w:ascii="Times New Roman" w:hAnsi="Times New Roman" w:cs="Times New Roman"/>
          <w:sz w:val="16"/>
          <w:szCs w:val="16"/>
        </w:rPr>
        <w:t>Kaplan, Ö., Truszkowska, M., Kali, G., Knoll, P., Massani, M.B., Braun, D.E. and Bernkop-Schnürch, A., Thiolated α-cyclodextrin: The likely smallest drug carrier providing enhanced cellular uptake and endosomal escape. Carbohydrate Polymers, p.121070, 2023</w:t>
      </w:r>
      <w:r w:rsidR="003654FB">
        <w:rPr>
          <w:rFonts w:ascii="Times New Roman" w:hAnsi="Times New Roman" w:cs="Times New Roman"/>
          <w:sz w:val="16"/>
          <w:szCs w:val="16"/>
        </w:rPr>
        <w:t>.</w:t>
      </w:r>
    </w:p>
    <w:p w14:paraId="38F89B8B" w14:textId="5F1C661B" w:rsidR="003654FB" w:rsidRDefault="003654FB" w:rsidP="003654FB">
      <w:pPr>
        <w:pStyle w:val="ListParagraph"/>
        <w:ind w:left="284" w:hanging="284"/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>[12]</w:t>
      </w:r>
      <w:r w:rsidRPr="003654FB">
        <w:t xml:space="preserve"> </w:t>
      </w:r>
      <w:r w:rsidRPr="003654FB">
        <w:rPr>
          <w:rFonts w:ascii="Times New Roman" w:hAnsi="Times New Roman" w:cs="Times New Roman"/>
          <w:sz w:val="16"/>
          <w:szCs w:val="16"/>
        </w:rPr>
        <w:t>Rasheed A, Kum</w:t>
      </w:r>
      <w:r>
        <w:rPr>
          <w:rFonts w:ascii="Times New Roman" w:hAnsi="Times New Roman" w:cs="Times New Roman"/>
          <w:sz w:val="16"/>
          <w:szCs w:val="16"/>
        </w:rPr>
        <w:t xml:space="preserve">ar A, Sravanthi V., </w:t>
      </w:r>
      <w:r w:rsidRPr="003654FB">
        <w:rPr>
          <w:rFonts w:ascii="Times New Roman" w:hAnsi="Times New Roman" w:cs="Times New Roman"/>
          <w:sz w:val="16"/>
          <w:szCs w:val="16"/>
        </w:rPr>
        <w:t>Cyclodextrins as drug carrier</w:t>
      </w:r>
      <w:r>
        <w:rPr>
          <w:rFonts w:ascii="Times New Roman" w:hAnsi="Times New Roman" w:cs="Times New Roman"/>
          <w:sz w:val="16"/>
          <w:szCs w:val="16"/>
        </w:rPr>
        <w:t xml:space="preserve"> </w:t>
      </w:r>
      <w:r w:rsidRPr="003654FB">
        <w:rPr>
          <w:rFonts w:ascii="Times New Roman" w:hAnsi="Times New Roman" w:cs="Times New Roman"/>
          <w:sz w:val="16"/>
          <w:szCs w:val="16"/>
        </w:rPr>
        <w:t>molecule: a review. Sci Pharm 76:567–98</w:t>
      </w:r>
      <w:r>
        <w:rPr>
          <w:rFonts w:ascii="Times New Roman" w:hAnsi="Times New Roman" w:cs="Times New Roman"/>
          <w:sz w:val="16"/>
          <w:szCs w:val="16"/>
        </w:rPr>
        <w:t>,</w:t>
      </w:r>
      <w:r w:rsidRPr="003654FB">
        <w:rPr>
          <w:rFonts w:ascii="Times New Roman" w:hAnsi="Times New Roman" w:cs="Times New Roman"/>
          <w:sz w:val="16"/>
          <w:szCs w:val="16"/>
        </w:rPr>
        <w:t xml:space="preserve"> </w:t>
      </w:r>
      <w:r>
        <w:rPr>
          <w:rFonts w:ascii="Times New Roman" w:hAnsi="Times New Roman" w:cs="Times New Roman"/>
          <w:sz w:val="16"/>
          <w:szCs w:val="16"/>
        </w:rPr>
        <w:t>2008.</w:t>
      </w:r>
    </w:p>
    <w:p w14:paraId="72010585" w14:textId="53922445" w:rsidR="00910525" w:rsidRDefault="00C94F73" w:rsidP="00055F95">
      <w:pPr>
        <w:pStyle w:val="ListParagraph"/>
        <w:ind w:left="0"/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>[13</w:t>
      </w:r>
      <w:r w:rsidR="00F042D8">
        <w:rPr>
          <w:rFonts w:ascii="Times New Roman" w:hAnsi="Times New Roman" w:cs="Times New Roman"/>
          <w:sz w:val="16"/>
          <w:szCs w:val="16"/>
        </w:rPr>
        <w:t>]</w:t>
      </w:r>
      <w:r w:rsidR="00176CDB" w:rsidRPr="00176CDB">
        <w:rPr>
          <w:rFonts w:ascii="Times New Roman" w:hAnsi="Times New Roman" w:cs="Times New Roman"/>
          <w:sz w:val="16"/>
          <w:szCs w:val="16"/>
        </w:rPr>
        <w:t xml:space="preserve"> </w:t>
      </w:r>
      <w:r w:rsidR="00176CDB" w:rsidRPr="0023006F">
        <w:rPr>
          <w:rFonts w:ascii="Times New Roman" w:hAnsi="Times New Roman" w:cs="Times New Roman"/>
          <w:sz w:val="16"/>
          <w:szCs w:val="16"/>
        </w:rPr>
        <w:t>Stella VJ, He Q.</w:t>
      </w:r>
      <w:r w:rsidR="00176CDB">
        <w:rPr>
          <w:rFonts w:ascii="Times New Roman" w:hAnsi="Times New Roman" w:cs="Times New Roman"/>
          <w:sz w:val="16"/>
          <w:szCs w:val="16"/>
        </w:rPr>
        <w:t xml:space="preserve"> Cyclodextrins. Tox Pathol, 36,</w:t>
      </w:r>
      <w:r w:rsidR="00176CDB" w:rsidRPr="0023006F">
        <w:rPr>
          <w:rFonts w:ascii="Times New Roman" w:hAnsi="Times New Roman" w:cs="Times New Roman"/>
          <w:sz w:val="16"/>
          <w:szCs w:val="16"/>
        </w:rPr>
        <w:t xml:space="preserve"> 30–42</w:t>
      </w:r>
      <w:r w:rsidR="00176CDB">
        <w:rPr>
          <w:rFonts w:ascii="Times New Roman" w:hAnsi="Times New Roman" w:cs="Times New Roman"/>
          <w:sz w:val="16"/>
          <w:szCs w:val="16"/>
        </w:rPr>
        <w:t>,</w:t>
      </w:r>
      <w:r w:rsidR="00176CDB" w:rsidRPr="002A7235">
        <w:rPr>
          <w:rFonts w:ascii="Times New Roman" w:hAnsi="Times New Roman" w:cs="Times New Roman"/>
          <w:sz w:val="16"/>
          <w:szCs w:val="16"/>
        </w:rPr>
        <w:t xml:space="preserve"> </w:t>
      </w:r>
      <w:r w:rsidR="00176CDB">
        <w:rPr>
          <w:rFonts w:ascii="Times New Roman" w:hAnsi="Times New Roman" w:cs="Times New Roman"/>
          <w:sz w:val="16"/>
          <w:szCs w:val="16"/>
        </w:rPr>
        <w:t>2008</w:t>
      </w:r>
      <w:r w:rsidR="00A86101">
        <w:rPr>
          <w:rFonts w:ascii="Times New Roman" w:hAnsi="Times New Roman" w:cs="Times New Roman"/>
          <w:sz w:val="16"/>
          <w:szCs w:val="16"/>
        </w:rPr>
        <w:t>.</w:t>
      </w:r>
    </w:p>
    <w:p w14:paraId="3D04EDBA" w14:textId="42368825" w:rsidR="00A86101" w:rsidRDefault="00A86101" w:rsidP="004470A4">
      <w:pPr>
        <w:pStyle w:val="ListParagraph"/>
        <w:ind w:left="284" w:hanging="284"/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>[1</w:t>
      </w:r>
      <w:r w:rsidR="00C94F73">
        <w:rPr>
          <w:rFonts w:ascii="Times New Roman" w:hAnsi="Times New Roman" w:cs="Times New Roman"/>
          <w:sz w:val="16"/>
          <w:szCs w:val="16"/>
        </w:rPr>
        <w:t>4</w:t>
      </w:r>
      <w:r>
        <w:rPr>
          <w:rFonts w:ascii="Times New Roman" w:hAnsi="Times New Roman" w:cs="Times New Roman"/>
          <w:sz w:val="16"/>
          <w:szCs w:val="16"/>
        </w:rPr>
        <w:t xml:space="preserve">] </w:t>
      </w:r>
      <w:r w:rsidRPr="0023006F">
        <w:rPr>
          <w:rFonts w:ascii="Times New Roman" w:hAnsi="Times New Roman" w:cs="Times New Roman"/>
          <w:sz w:val="16"/>
          <w:szCs w:val="16"/>
        </w:rPr>
        <w:t>Amidon GL et al. A theoretical basis for a biopharmaceutic drug</w:t>
      </w:r>
      <w:r>
        <w:rPr>
          <w:rFonts w:ascii="Times New Roman" w:hAnsi="Times New Roman" w:cs="Times New Roman"/>
          <w:sz w:val="16"/>
          <w:szCs w:val="16"/>
        </w:rPr>
        <w:t xml:space="preserve"> </w:t>
      </w:r>
      <w:r w:rsidRPr="0023006F">
        <w:rPr>
          <w:rFonts w:ascii="Times New Roman" w:hAnsi="Times New Roman" w:cs="Times New Roman"/>
          <w:sz w:val="16"/>
          <w:szCs w:val="16"/>
        </w:rPr>
        <w:t>classification: the correlation of in vitro drug product dissolution</w:t>
      </w:r>
      <w:r>
        <w:rPr>
          <w:rFonts w:ascii="Times New Roman" w:hAnsi="Times New Roman" w:cs="Times New Roman"/>
          <w:sz w:val="16"/>
          <w:szCs w:val="16"/>
        </w:rPr>
        <w:t xml:space="preserve"> </w:t>
      </w:r>
      <w:r w:rsidRPr="0023006F">
        <w:rPr>
          <w:rFonts w:ascii="Times New Roman" w:hAnsi="Times New Roman" w:cs="Times New Roman"/>
          <w:sz w:val="16"/>
          <w:szCs w:val="16"/>
        </w:rPr>
        <w:t xml:space="preserve">and in </w:t>
      </w:r>
      <w:r>
        <w:rPr>
          <w:rFonts w:ascii="Times New Roman" w:hAnsi="Times New Roman" w:cs="Times New Roman"/>
          <w:sz w:val="16"/>
          <w:szCs w:val="16"/>
        </w:rPr>
        <w:t>vivo bioavailability. Pharm Res, 12,</w:t>
      </w:r>
      <w:r w:rsidRPr="0023006F">
        <w:rPr>
          <w:rFonts w:ascii="Times New Roman" w:hAnsi="Times New Roman" w:cs="Times New Roman"/>
          <w:sz w:val="16"/>
          <w:szCs w:val="16"/>
        </w:rPr>
        <w:t xml:space="preserve"> 413–420</w:t>
      </w:r>
      <w:r>
        <w:rPr>
          <w:rFonts w:ascii="Times New Roman" w:hAnsi="Times New Roman" w:cs="Times New Roman"/>
          <w:sz w:val="16"/>
          <w:szCs w:val="16"/>
        </w:rPr>
        <w:t>, 1995.</w:t>
      </w:r>
    </w:p>
    <w:p w14:paraId="23A3BF98" w14:textId="600636F8" w:rsidR="00A86101" w:rsidRDefault="00C94F73" w:rsidP="004470A4">
      <w:pPr>
        <w:pStyle w:val="ListParagraph"/>
        <w:ind w:left="284" w:hanging="284"/>
        <w:jc w:val="both"/>
        <w:rPr>
          <w:rFonts w:ascii="Times New Roman" w:hAnsi="Times New Roman" w:cs="Times New Roman"/>
          <w:sz w:val="16"/>
          <w:szCs w:val="24"/>
        </w:rPr>
      </w:pPr>
      <w:r>
        <w:rPr>
          <w:rFonts w:ascii="Times New Roman" w:hAnsi="Times New Roman" w:cs="Times New Roman"/>
          <w:sz w:val="16"/>
          <w:szCs w:val="16"/>
        </w:rPr>
        <w:t>[15</w:t>
      </w:r>
      <w:r w:rsidR="004470A4">
        <w:rPr>
          <w:rFonts w:ascii="Times New Roman" w:hAnsi="Times New Roman" w:cs="Times New Roman"/>
          <w:sz w:val="16"/>
          <w:szCs w:val="16"/>
        </w:rPr>
        <w:t>]</w:t>
      </w:r>
      <w:r w:rsidR="004470A4">
        <w:rPr>
          <w:rFonts w:ascii="Times New Roman" w:hAnsi="Times New Roman" w:cs="Times New Roman"/>
          <w:sz w:val="16"/>
          <w:szCs w:val="24"/>
        </w:rPr>
        <w:t xml:space="preserve"> </w:t>
      </w:r>
      <w:r w:rsidR="004470A4" w:rsidRPr="007B2214">
        <w:rPr>
          <w:rFonts w:ascii="Times New Roman" w:hAnsi="Times New Roman" w:cs="Times New Roman"/>
          <w:sz w:val="16"/>
          <w:szCs w:val="24"/>
        </w:rPr>
        <w:t>Wenz G. An overview of host-guest chemistry and its application to nonsteroidal anti-inflammatory drugs. Clin Drug Invest</w:t>
      </w:r>
      <w:r w:rsidR="004470A4">
        <w:rPr>
          <w:rFonts w:ascii="Times New Roman" w:hAnsi="Times New Roman" w:cs="Times New Roman"/>
          <w:sz w:val="16"/>
          <w:szCs w:val="24"/>
        </w:rPr>
        <w:t>,19 (Suppl.2),</w:t>
      </w:r>
      <w:r w:rsidR="004470A4" w:rsidRPr="007B2214">
        <w:rPr>
          <w:rFonts w:ascii="Times New Roman" w:hAnsi="Times New Roman" w:cs="Times New Roman"/>
          <w:sz w:val="16"/>
          <w:szCs w:val="24"/>
        </w:rPr>
        <w:t xml:space="preserve"> 21–25</w:t>
      </w:r>
      <w:r w:rsidR="004470A4">
        <w:rPr>
          <w:rFonts w:ascii="Times New Roman" w:hAnsi="Times New Roman" w:cs="Times New Roman"/>
          <w:sz w:val="16"/>
          <w:szCs w:val="24"/>
        </w:rPr>
        <w:t>,</w:t>
      </w:r>
      <w:r w:rsidR="004470A4" w:rsidRPr="007B2214">
        <w:rPr>
          <w:rFonts w:ascii="Times New Roman" w:hAnsi="Times New Roman" w:cs="Times New Roman"/>
          <w:sz w:val="16"/>
          <w:szCs w:val="24"/>
        </w:rPr>
        <w:t xml:space="preserve"> </w:t>
      </w:r>
      <w:r w:rsidR="004470A4">
        <w:rPr>
          <w:rFonts w:ascii="Times New Roman" w:hAnsi="Times New Roman" w:cs="Times New Roman"/>
          <w:sz w:val="16"/>
          <w:szCs w:val="24"/>
        </w:rPr>
        <w:t>2000.</w:t>
      </w:r>
    </w:p>
    <w:p w14:paraId="5E0C5F11" w14:textId="2F8BC87A" w:rsidR="005E356C" w:rsidRDefault="00C94F73" w:rsidP="004470A4">
      <w:pPr>
        <w:pStyle w:val="ListParagraph"/>
        <w:ind w:left="284" w:hanging="284"/>
        <w:jc w:val="both"/>
        <w:rPr>
          <w:rFonts w:ascii="Times New Roman" w:hAnsi="Times New Roman" w:cs="Times New Roman"/>
          <w:sz w:val="16"/>
          <w:szCs w:val="24"/>
        </w:rPr>
      </w:pPr>
      <w:r>
        <w:rPr>
          <w:rFonts w:ascii="Times New Roman" w:hAnsi="Times New Roman" w:cs="Times New Roman"/>
          <w:sz w:val="16"/>
          <w:szCs w:val="24"/>
        </w:rPr>
        <w:t>[16</w:t>
      </w:r>
      <w:r w:rsidR="005E356C">
        <w:rPr>
          <w:rFonts w:ascii="Times New Roman" w:hAnsi="Times New Roman" w:cs="Times New Roman"/>
          <w:sz w:val="16"/>
          <w:szCs w:val="24"/>
        </w:rPr>
        <w:t>]</w:t>
      </w:r>
      <w:r w:rsidR="005E356C" w:rsidRPr="005E356C">
        <w:t xml:space="preserve"> </w:t>
      </w:r>
      <w:r w:rsidR="005E356C" w:rsidRPr="005E356C">
        <w:rPr>
          <w:rFonts w:ascii="Times New Roman" w:hAnsi="Times New Roman" w:cs="Times New Roman"/>
          <w:sz w:val="16"/>
          <w:szCs w:val="24"/>
        </w:rPr>
        <w:t xml:space="preserve">Woodcock BG et al. Supermolecular inclusion of piroxicam xith </w:t>
      </w:r>
      <w:r w:rsidR="005E356C" w:rsidRPr="005E356C">
        <w:rPr>
          <w:rFonts w:ascii="Times New Roman" w:hAnsi="Times New Roman" w:cs="Times New Roman"/>
          <w:sz w:val="16"/>
          <w:szCs w:val="24"/>
        </w:rPr>
        <w:t>-cyclodextrin: pharmacokinetic properties in man. Eur J R</w:t>
      </w:r>
      <w:r w:rsidR="00496E5B">
        <w:rPr>
          <w:rFonts w:ascii="Times New Roman" w:hAnsi="Times New Roman" w:cs="Times New Roman"/>
          <w:sz w:val="16"/>
          <w:szCs w:val="24"/>
        </w:rPr>
        <w:t xml:space="preserve">heumatol Inflamm, </w:t>
      </w:r>
      <w:r w:rsidR="005E356C">
        <w:rPr>
          <w:rFonts w:ascii="Times New Roman" w:hAnsi="Times New Roman" w:cs="Times New Roman"/>
          <w:sz w:val="16"/>
          <w:szCs w:val="24"/>
        </w:rPr>
        <w:t>12, 12–28, 1</w:t>
      </w:r>
      <w:r w:rsidR="005E356C" w:rsidRPr="005E356C">
        <w:rPr>
          <w:rFonts w:ascii="Times New Roman" w:hAnsi="Times New Roman" w:cs="Times New Roman"/>
          <w:sz w:val="16"/>
          <w:szCs w:val="24"/>
        </w:rPr>
        <w:t>93l</w:t>
      </w:r>
      <w:r w:rsidR="00496E5B">
        <w:rPr>
          <w:rFonts w:ascii="Times New Roman" w:hAnsi="Times New Roman" w:cs="Times New Roman"/>
          <w:sz w:val="16"/>
          <w:szCs w:val="24"/>
        </w:rPr>
        <w:t>.</w:t>
      </w:r>
    </w:p>
    <w:p w14:paraId="2DA5AB38" w14:textId="5312E15C" w:rsidR="00164675" w:rsidRDefault="00C94F73" w:rsidP="00164675">
      <w:pPr>
        <w:pStyle w:val="ListParagraph"/>
        <w:spacing w:after="0" w:line="240" w:lineRule="auto"/>
        <w:ind w:left="284" w:hanging="284"/>
        <w:jc w:val="both"/>
        <w:rPr>
          <w:rFonts w:ascii="Times New Roman" w:hAnsi="Times New Roman" w:cs="Times New Roman"/>
          <w:sz w:val="16"/>
          <w:szCs w:val="24"/>
        </w:rPr>
      </w:pPr>
      <w:r>
        <w:rPr>
          <w:rFonts w:ascii="Times New Roman" w:hAnsi="Times New Roman" w:cs="Times New Roman"/>
          <w:sz w:val="16"/>
          <w:szCs w:val="24"/>
        </w:rPr>
        <w:t>[17</w:t>
      </w:r>
      <w:r w:rsidR="00496E5B">
        <w:rPr>
          <w:rFonts w:ascii="Times New Roman" w:hAnsi="Times New Roman" w:cs="Times New Roman"/>
          <w:sz w:val="16"/>
          <w:szCs w:val="24"/>
        </w:rPr>
        <w:t>]</w:t>
      </w:r>
      <w:r w:rsidR="00496E5B" w:rsidRPr="00496E5B">
        <w:rPr>
          <w:rFonts w:ascii="Times New Roman" w:hAnsi="Times New Roman" w:cs="Times New Roman"/>
          <w:sz w:val="16"/>
          <w:szCs w:val="24"/>
        </w:rPr>
        <w:t xml:space="preserve"> McEwen J. Clinical pharmacology of piroxicam-</w:t>
      </w:r>
      <w:r w:rsidR="00496E5B" w:rsidRPr="00496E5B">
        <w:rPr>
          <w:rFonts w:ascii="Times New Roman" w:hAnsi="Times New Roman" w:cs="Times New Roman"/>
          <w:sz w:val="16"/>
          <w:szCs w:val="24"/>
        </w:rPr>
        <w:t>-cyclodextrin. Implications for innovative patient care. Clin Drug Invest, 19(Suppl. 2), 27–31, 2000</w:t>
      </w:r>
      <w:r w:rsidR="00496E5B">
        <w:rPr>
          <w:rFonts w:ascii="Times New Roman" w:hAnsi="Times New Roman" w:cs="Times New Roman"/>
          <w:sz w:val="16"/>
          <w:szCs w:val="24"/>
        </w:rPr>
        <w:t>.</w:t>
      </w:r>
    </w:p>
    <w:p w14:paraId="0069AC82" w14:textId="7294E89C" w:rsidR="00164675" w:rsidRPr="00164675" w:rsidRDefault="00C94F73" w:rsidP="00164675">
      <w:pPr>
        <w:pStyle w:val="ListParagraph"/>
        <w:spacing w:after="0" w:line="240" w:lineRule="auto"/>
        <w:ind w:left="284" w:hanging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16"/>
          <w:szCs w:val="24"/>
        </w:rPr>
        <w:t>[18</w:t>
      </w:r>
      <w:r w:rsidR="00164675" w:rsidRPr="00164675">
        <w:rPr>
          <w:rFonts w:ascii="Times New Roman" w:hAnsi="Times New Roman" w:cs="Times New Roman"/>
          <w:sz w:val="16"/>
          <w:szCs w:val="24"/>
        </w:rPr>
        <w:t>]</w:t>
      </w:r>
      <w:r w:rsidR="00164675" w:rsidRPr="00164675">
        <w:rPr>
          <w:rFonts w:ascii="Times New Roman" w:hAnsi="Times New Roman" w:cs="Times New Roman"/>
          <w:sz w:val="16"/>
        </w:rPr>
        <w:t xml:space="preserve"> Kim Y et al. Inclusion complexes of arylheterocyclic salts.United States Patent No. 6,232,304 B1, May 15, 2001</w:t>
      </w:r>
      <w:r w:rsidR="00164675" w:rsidRPr="00164675">
        <w:rPr>
          <w:rFonts w:ascii="Times New Roman" w:hAnsi="Times New Roman" w:cs="Times New Roman"/>
        </w:rPr>
        <w:t>.</w:t>
      </w:r>
    </w:p>
    <w:p w14:paraId="710BB6EA" w14:textId="5B1F7366" w:rsidR="00164675" w:rsidRDefault="00C94F73" w:rsidP="00164675">
      <w:pPr>
        <w:jc w:val="both"/>
        <w:rPr>
          <w:sz w:val="16"/>
        </w:rPr>
      </w:pPr>
      <w:r>
        <w:rPr>
          <w:sz w:val="16"/>
        </w:rPr>
        <w:t>[19</w:t>
      </w:r>
      <w:r w:rsidR="00164675" w:rsidRPr="00164675">
        <w:rPr>
          <w:sz w:val="16"/>
        </w:rPr>
        <w:t>] Kim Y et al. Inclusion of ziprasidone mesylate with b-cyclodextrin sulfobutyl ether. J Pharm Sci, 87, 1560–1567, 1998.</w:t>
      </w:r>
    </w:p>
    <w:p w14:paraId="518E0883" w14:textId="324DE4E4" w:rsidR="00C808D1" w:rsidRDefault="00C94F73" w:rsidP="00164675">
      <w:pPr>
        <w:jc w:val="both"/>
        <w:rPr>
          <w:sz w:val="16"/>
          <w:szCs w:val="24"/>
        </w:rPr>
      </w:pPr>
      <w:r>
        <w:rPr>
          <w:sz w:val="16"/>
        </w:rPr>
        <w:t>[20</w:t>
      </w:r>
      <w:r w:rsidR="00C808D1">
        <w:rPr>
          <w:sz w:val="16"/>
        </w:rPr>
        <w:t>]</w:t>
      </w:r>
      <w:r w:rsidR="00C808D1" w:rsidRPr="00C808D1">
        <w:rPr>
          <w:sz w:val="16"/>
          <w:szCs w:val="24"/>
        </w:rPr>
        <w:t xml:space="preserve"> </w:t>
      </w:r>
      <w:r w:rsidR="00C808D1" w:rsidRPr="00187008">
        <w:rPr>
          <w:sz w:val="16"/>
          <w:szCs w:val="24"/>
        </w:rPr>
        <w:t>Moffat AC et al. Clarke’s Analysis of Drugs and Poisons. 3</w:t>
      </w:r>
      <w:r w:rsidR="00C808D1" w:rsidRPr="00187008">
        <w:rPr>
          <w:sz w:val="16"/>
          <w:szCs w:val="24"/>
          <w:vertAlign w:val="superscript"/>
        </w:rPr>
        <w:t>rd</w:t>
      </w:r>
      <w:r w:rsidR="00C808D1">
        <w:rPr>
          <w:sz w:val="16"/>
          <w:szCs w:val="24"/>
        </w:rPr>
        <w:t xml:space="preserve"> </w:t>
      </w:r>
      <w:r w:rsidR="00C808D1" w:rsidRPr="00187008">
        <w:rPr>
          <w:sz w:val="16"/>
          <w:szCs w:val="24"/>
        </w:rPr>
        <w:t>edn. London: Pharmaceutical Press, 2004.</w:t>
      </w:r>
    </w:p>
    <w:p w14:paraId="7129D03B" w14:textId="0F88E9BD" w:rsidR="00B021AF" w:rsidRDefault="00C94F73" w:rsidP="00B021AF">
      <w:pPr>
        <w:jc w:val="both"/>
        <w:rPr>
          <w:sz w:val="16"/>
        </w:rPr>
      </w:pPr>
      <w:r>
        <w:rPr>
          <w:sz w:val="16"/>
          <w:szCs w:val="24"/>
        </w:rPr>
        <w:t>[21</w:t>
      </w:r>
      <w:r w:rsidR="00B021AF">
        <w:rPr>
          <w:sz w:val="16"/>
          <w:szCs w:val="24"/>
        </w:rPr>
        <w:t xml:space="preserve">] </w:t>
      </w:r>
      <w:r w:rsidR="00B021AF" w:rsidRPr="008D3891">
        <w:rPr>
          <w:sz w:val="16"/>
        </w:rPr>
        <w:t xml:space="preserve">Uekama, K., Otagiri, M., Cyclodextrins in drug carrier systems. Crit. Rev. Ther. Drug </w:t>
      </w:r>
      <w:r w:rsidR="00B021AF">
        <w:rPr>
          <w:sz w:val="16"/>
        </w:rPr>
        <w:t>Carrier Syst. 3 (1), 1–40,</w:t>
      </w:r>
      <w:r w:rsidR="00B021AF" w:rsidRPr="008D3891">
        <w:rPr>
          <w:sz w:val="16"/>
        </w:rPr>
        <w:t xml:space="preserve"> 1987.</w:t>
      </w:r>
    </w:p>
    <w:p w14:paraId="6403DA07" w14:textId="02D028CC" w:rsidR="002015A8" w:rsidRPr="00180EB5" w:rsidRDefault="002015A8" w:rsidP="002015A8">
      <w:pPr>
        <w:pStyle w:val="BodyText"/>
        <w:spacing w:after="0" w:line="240" w:lineRule="auto"/>
        <w:ind w:firstLine="0"/>
        <w:rPr>
          <w:sz w:val="16"/>
          <w:szCs w:val="24"/>
        </w:rPr>
      </w:pPr>
      <w:r>
        <w:rPr>
          <w:sz w:val="16"/>
        </w:rPr>
        <w:t>[22]</w:t>
      </w:r>
      <w:r w:rsidRPr="002015A8">
        <w:rPr>
          <w:sz w:val="16"/>
          <w:szCs w:val="24"/>
          <w:shd w:val="clear" w:color="auto" w:fill="FFFFFF"/>
        </w:rPr>
        <w:t xml:space="preserve"> </w:t>
      </w:r>
      <w:r w:rsidRPr="00B5193A">
        <w:rPr>
          <w:sz w:val="16"/>
          <w:szCs w:val="24"/>
          <w:shd w:val="clear" w:color="auto" w:fill="FFFFFF"/>
        </w:rPr>
        <w:t>Crini, G., Fourmentin, S., Fenyvesi, É, Torri, G., F</w:t>
      </w:r>
      <w:r>
        <w:rPr>
          <w:sz w:val="16"/>
          <w:szCs w:val="24"/>
          <w:shd w:val="clear" w:color="auto" w:fill="FFFFFF"/>
        </w:rPr>
        <w:t>ourmentin, M., &amp; Morin-Crini, N,</w:t>
      </w:r>
      <w:r w:rsidRPr="00B5193A">
        <w:rPr>
          <w:sz w:val="16"/>
          <w:szCs w:val="24"/>
          <w:shd w:val="clear" w:color="auto" w:fill="FFFFFF"/>
        </w:rPr>
        <w:t xml:space="preserve"> Fundamentals and applications of cyclodextrins. In </w:t>
      </w:r>
      <w:r w:rsidRPr="0099706A">
        <w:rPr>
          <w:iCs/>
          <w:sz w:val="16"/>
          <w:szCs w:val="24"/>
          <w:shd w:val="clear" w:color="auto" w:fill="FFFFFF"/>
        </w:rPr>
        <w:t>Cyclodextrin fundamentals, reactivity and analysis</w:t>
      </w:r>
      <w:r>
        <w:rPr>
          <w:i/>
          <w:iCs/>
          <w:sz w:val="16"/>
          <w:szCs w:val="24"/>
          <w:shd w:val="clear" w:color="auto" w:fill="FFFFFF"/>
        </w:rPr>
        <w:t>,</w:t>
      </w:r>
      <w:r>
        <w:rPr>
          <w:sz w:val="16"/>
          <w:szCs w:val="24"/>
          <w:shd w:val="clear" w:color="auto" w:fill="FFFFFF"/>
        </w:rPr>
        <w:t> </w:t>
      </w:r>
      <w:r w:rsidRPr="00B5193A">
        <w:rPr>
          <w:sz w:val="16"/>
          <w:szCs w:val="24"/>
          <w:shd w:val="clear" w:color="auto" w:fill="FFFFFF"/>
        </w:rPr>
        <w:t>Springer, Cham</w:t>
      </w:r>
      <w:r>
        <w:rPr>
          <w:sz w:val="16"/>
          <w:szCs w:val="24"/>
          <w:shd w:val="clear" w:color="auto" w:fill="FFFFFF"/>
        </w:rPr>
        <w:t>, pp. 1-55, 2018</w:t>
      </w:r>
      <w:r w:rsidRPr="00B5193A">
        <w:rPr>
          <w:sz w:val="16"/>
          <w:szCs w:val="24"/>
          <w:shd w:val="clear" w:color="auto" w:fill="FFFFFF"/>
        </w:rPr>
        <w:t>.</w:t>
      </w:r>
    </w:p>
    <w:p w14:paraId="74B8253B" w14:textId="57795021" w:rsidR="002015A8" w:rsidRDefault="002015A8" w:rsidP="00B021AF">
      <w:pPr>
        <w:jc w:val="both"/>
        <w:rPr>
          <w:sz w:val="16"/>
        </w:rPr>
      </w:pPr>
    </w:p>
    <w:p w14:paraId="57462DD0" w14:textId="77777777" w:rsidR="008D3891" w:rsidRDefault="008D3891" w:rsidP="003F0E75">
      <w:pPr>
        <w:jc w:val="both"/>
        <w:rPr>
          <w:sz w:val="16"/>
        </w:rPr>
      </w:pPr>
    </w:p>
    <w:sectPr w:rsidR="008D3891" w:rsidSect="00466548">
      <w:type w:val="continuous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5841CE9" w14:textId="77777777" w:rsidR="00E80B59" w:rsidRDefault="00E80B59" w:rsidP="001E64C4">
      <w:r>
        <w:separator/>
      </w:r>
    </w:p>
  </w:endnote>
  <w:endnote w:type="continuationSeparator" w:id="0">
    <w:p w14:paraId="15D7A120" w14:textId="77777777" w:rsidR="00E80B59" w:rsidRDefault="00E80B59" w:rsidP="001E64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86EAB79" w14:textId="77777777" w:rsidR="001E64C4" w:rsidRPr="00012DED" w:rsidRDefault="005974A7" w:rsidP="00012DED">
    <w:pPr>
      <w:pStyle w:val="Footer"/>
      <w:rPr>
        <w:szCs w:val="24"/>
      </w:rPr>
    </w:pPr>
    <w:r w:rsidRPr="00012DED">
      <w:rPr>
        <w:szCs w:val="24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FB9D628" w14:textId="77777777" w:rsidR="00E80B59" w:rsidRDefault="00E80B59" w:rsidP="001E64C4">
      <w:r>
        <w:separator/>
      </w:r>
    </w:p>
  </w:footnote>
  <w:footnote w:type="continuationSeparator" w:id="0">
    <w:p w14:paraId="6FE54EF8" w14:textId="77777777" w:rsidR="00E80B59" w:rsidRDefault="00E80B59" w:rsidP="001E64C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7DEB1C5" w14:textId="77777777" w:rsidR="00430355" w:rsidRPr="00012DED" w:rsidRDefault="00430355" w:rsidP="00012DED">
    <w:pPr>
      <w:pStyle w:val="Header"/>
      <w:rPr>
        <w:szCs w:val="24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A758C3"/>
    <w:multiLevelType w:val="hybridMultilevel"/>
    <w:tmpl w:val="E56055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EBD6E4E"/>
    <w:multiLevelType w:val="hybridMultilevel"/>
    <w:tmpl w:val="AF92F18C"/>
    <w:lvl w:ilvl="0" w:tplc="16DA1078">
      <w:start w:val="1"/>
      <w:numFmt w:val="decimal"/>
      <w:lvlText w:val="[%1]"/>
      <w:lvlJc w:val="left"/>
      <w:pPr>
        <w:ind w:left="720" w:hanging="360"/>
      </w:pPr>
      <w:rPr>
        <w:rFonts w:hint="default"/>
        <w:sz w:val="16"/>
        <w:szCs w:val="16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color w:val="000000"/>
        <w:sz w:val="16"/>
        <w:szCs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6">
    <w:nsid w:val="4189603E"/>
    <w:multiLevelType w:val="multilevel"/>
    <w:tmpl w:val="AB1E216E"/>
    <w:lvl w:ilvl="0">
      <w:start w:val="1"/>
      <w:numFmt w:val="upperRoman"/>
      <w:pStyle w:val="Heading1"/>
      <w:lvlText w:val="%1."/>
      <w:lvlJc w:val="center"/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upperLetter"/>
      <w:pStyle w:val="Heading2"/>
      <w:lvlText w:val="%2."/>
      <w:lvlJc w:val="left"/>
      <w:rPr>
        <w:rFonts w:ascii="Times New Roman" w:hAnsi="Times New Roman" w:cs="Times New Roman" w:hint="default"/>
        <w:b w:val="0"/>
        <w:bCs w:val="0"/>
        <w:i w:val="0"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decimal"/>
      <w:pStyle w:val="Heading3"/>
      <w:lvlText w:val="%3)"/>
      <w:lvlJc w:val="left"/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7">
    <w:nsid w:val="52CA544A"/>
    <w:multiLevelType w:val="singleLevel"/>
    <w:tmpl w:val="987C499A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8">
    <w:nsid w:val="6C402C58"/>
    <w:multiLevelType w:val="hybridMultilevel"/>
    <w:tmpl w:val="3C0611EA"/>
    <w:lvl w:ilvl="0" w:tplc="26887F82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0">
    <w:nsid w:val="7CD255F0"/>
    <w:multiLevelType w:val="hybridMultilevel"/>
    <w:tmpl w:val="1BBC66D6"/>
    <w:lvl w:ilvl="0" w:tplc="BB425798">
      <w:start w:val="1"/>
      <w:numFmt w:val="lowerLetter"/>
      <w:pStyle w:val="tablefootnote"/>
      <w:lvlText w:val="%1."/>
      <w:lvlJc w:val="right"/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9990" w:hanging="360"/>
      </w:pPr>
    </w:lvl>
    <w:lvl w:ilvl="2" w:tplc="0409001B" w:tentative="1">
      <w:start w:val="1"/>
      <w:numFmt w:val="lowerRoman"/>
      <w:lvlText w:val="%3."/>
      <w:lvlJc w:val="right"/>
      <w:pPr>
        <w:ind w:left="10710" w:hanging="180"/>
      </w:pPr>
    </w:lvl>
    <w:lvl w:ilvl="3" w:tplc="0409000F" w:tentative="1">
      <w:start w:val="1"/>
      <w:numFmt w:val="decimal"/>
      <w:lvlText w:val="%4."/>
      <w:lvlJc w:val="left"/>
      <w:pPr>
        <w:ind w:left="11430" w:hanging="360"/>
      </w:pPr>
    </w:lvl>
    <w:lvl w:ilvl="4" w:tplc="04090019" w:tentative="1">
      <w:start w:val="1"/>
      <w:numFmt w:val="lowerLetter"/>
      <w:lvlText w:val="%5."/>
      <w:lvlJc w:val="left"/>
      <w:pPr>
        <w:ind w:left="12150" w:hanging="360"/>
      </w:pPr>
    </w:lvl>
    <w:lvl w:ilvl="5" w:tplc="0409001B" w:tentative="1">
      <w:start w:val="1"/>
      <w:numFmt w:val="lowerRoman"/>
      <w:lvlText w:val="%6."/>
      <w:lvlJc w:val="right"/>
      <w:pPr>
        <w:ind w:left="12870" w:hanging="180"/>
      </w:pPr>
    </w:lvl>
    <w:lvl w:ilvl="6" w:tplc="0409000F" w:tentative="1">
      <w:start w:val="1"/>
      <w:numFmt w:val="decimal"/>
      <w:lvlText w:val="%7."/>
      <w:lvlJc w:val="left"/>
      <w:pPr>
        <w:ind w:left="13590" w:hanging="360"/>
      </w:pPr>
    </w:lvl>
    <w:lvl w:ilvl="7" w:tplc="04090019" w:tentative="1">
      <w:start w:val="1"/>
      <w:numFmt w:val="lowerLetter"/>
      <w:lvlText w:val="%8."/>
      <w:lvlJc w:val="left"/>
      <w:pPr>
        <w:ind w:left="14310" w:hanging="360"/>
      </w:pPr>
    </w:lvl>
    <w:lvl w:ilvl="8" w:tplc="0409001B" w:tentative="1">
      <w:start w:val="1"/>
      <w:numFmt w:val="lowerRoman"/>
      <w:lvlText w:val="%9."/>
      <w:lvlJc w:val="right"/>
      <w:pPr>
        <w:ind w:left="15030" w:hanging="180"/>
      </w:pPr>
    </w:lvl>
  </w:abstractNum>
  <w:abstractNum w:abstractNumId="11">
    <w:nsid w:val="7DE93802"/>
    <w:multiLevelType w:val="hybridMultilevel"/>
    <w:tmpl w:val="D96CBF9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3"/>
  </w:num>
  <w:num w:numId="4">
    <w:abstractNumId w:val="6"/>
  </w:num>
  <w:num w:numId="5">
    <w:abstractNumId w:val="6"/>
  </w:num>
  <w:num w:numId="6">
    <w:abstractNumId w:val="6"/>
  </w:num>
  <w:num w:numId="7">
    <w:abstractNumId w:val="6"/>
  </w:num>
  <w:num w:numId="8">
    <w:abstractNumId w:val="7"/>
  </w:num>
  <w:num w:numId="9">
    <w:abstractNumId w:val="9"/>
  </w:num>
  <w:num w:numId="10">
    <w:abstractNumId w:val="5"/>
  </w:num>
  <w:num w:numId="11">
    <w:abstractNumId w:val="2"/>
  </w:num>
  <w:num w:numId="12">
    <w:abstractNumId w:val="10"/>
  </w:num>
  <w:num w:numId="13">
    <w:abstractNumId w:val="0"/>
  </w:num>
  <w:num w:numId="14">
    <w:abstractNumId w:val="11"/>
  </w:num>
  <w:num w:numId="1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oNotDisplayPageBoundaries/>
  <w:embedSystemFonts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oNotHyphenateCaps/>
  <w:drawingGridHorizontalSpacing w:val="100"/>
  <w:displayHorizontalDrawingGridEvery w:val="2"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2NrS0tLQwMDQ3szQ2NbVQ0lEKTi0uzszPAykwrAUAQ8y7gSwAAAA="/>
  </w:docVars>
  <w:rsids>
    <w:rsidRoot w:val="003A59A6"/>
    <w:rsid w:val="00002034"/>
    <w:rsid w:val="000026B6"/>
    <w:rsid w:val="00004D0C"/>
    <w:rsid w:val="00012DED"/>
    <w:rsid w:val="00016984"/>
    <w:rsid w:val="00017B77"/>
    <w:rsid w:val="00027337"/>
    <w:rsid w:val="00030419"/>
    <w:rsid w:val="00030B5C"/>
    <w:rsid w:val="00032681"/>
    <w:rsid w:val="00035822"/>
    <w:rsid w:val="00036715"/>
    <w:rsid w:val="0004390D"/>
    <w:rsid w:val="00051DF9"/>
    <w:rsid w:val="00055F95"/>
    <w:rsid w:val="00060815"/>
    <w:rsid w:val="000663C9"/>
    <w:rsid w:val="00070FAB"/>
    <w:rsid w:val="00083463"/>
    <w:rsid w:val="00085B89"/>
    <w:rsid w:val="0009571C"/>
    <w:rsid w:val="000A2A3B"/>
    <w:rsid w:val="000B0FC9"/>
    <w:rsid w:val="000B230B"/>
    <w:rsid w:val="000B3688"/>
    <w:rsid w:val="000B4641"/>
    <w:rsid w:val="000B4A6B"/>
    <w:rsid w:val="000B5B2F"/>
    <w:rsid w:val="000C5CF1"/>
    <w:rsid w:val="000D5355"/>
    <w:rsid w:val="000D6836"/>
    <w:rsid w:val="000E71A2"/>
    <w:rsid w:val="000F266D"/>
    <w:rsid w:val="000F456A"/>
    <w:rsid w:val="001002A9"/>
    <w:rsid w:val="00100710"/>
    <w:rsid w:val="001010D7"/>
    <w:rsid w:val="001043AD"/>
    <w:rsid w:val="00106EA7"/>
    <w:rsid w:val="0010711E"/>
    <w:rsid w:val="00113B83"/>
    <w:rsid w:val="0011414D"/>
    <w:rsid w:val="001151C7"/>
    <w:rsid w:val="00125E34"/>
    <w:rsid w:val="0012776A"/>
    <w:rsid w:val="00127EDD"/>
    <w:rsid w:val="00137020"/>
    <w:rsid w:val="00141825"/>
    <w:rsid w:val="0014304B"/>
    <w:rsid w:val="00146EC7"/>
    <w:rsid w:val="00155C55"/>
    <w:rsid w:val="00160C5D"/>
    <w:rsid w:val="00164675"/>
    <w:rsid w:val="00170DA2"/>
    <w:rsid w:val="00171351"/>
    <w:rsid w:val="00172EF0"/>
    <w:rsid w:val="00176CDB"/>
    <w:rsid w:val="00180EB5"/>
    <w:rsid w:val="0018330F"/>
    <w:rsid w:val="0018433B"/>
    <w:rsid w:val="0018521A"/>
    <w:rsid w:val="0018692F"/>
    <w:rsid w:val="00187008"/>
    <w:rsid w:val="001935A1"/>
    <w:rsid w:val="00194DAE"/>
    <w:rsid w:val="00196831"/>
    <w:rsid w:val="001A0143"/>
    <w:rsid w:val="001A05A3"/>
    <w:rsid w:val="001A0641"/>
    <w:rsid w:val="001A0FD1"/>
    <w:rsid w:val="001A5B72"/>
    <w:rsid w:val="001A7E80"/>
    <w:rsid w:val="001B1E2E"/>
    <w:rsid w:val="001D2353"/>
    <w:rsid w:val="001D4508"/>
    <w:rsid w:val="001E48C1"/>
    <w:rsid w:val="001E5681"/>
    <w:rsid w:val="001E64C4"/>
    <w:rsid w:val="001F6AAE"/>
    <w:rsid w:val="002005C9"/>
    <w:rsid w:val="00200EED"/>
    <w:rsid w:val="002015A8"/>
    <w:rsid w:val="00214CFB"/>
    <w:rsid w:val="002165A6"/>
    <w:rsid w:val="002202B4"/>
    <w:rsid w:val="00222F1F"/>
    <w:rsid w:val="002269E0"/>
    <w:rsid w:val="0023006F"/>
    <w:rsid w:val="002364B2"/>
    <w:rsid w:val="00237505"/>
    <w:rsid w:val="00240238"/>
    <w:rsid w:val="00240391"/>
    <w:rsid w:val="0024768E"/>
    <w:rsid w:val="0025188D"/>
    <w:rsid w:val="00251F6A"/>
    <w:rsid w:val="00260F60"/>
    <w:rsid w:val="00270C24"/>
    <w:rsid w:val="00275BA1"/>
    <w:rsid w:val="00276735"/>
    <w:rsid w:val="00280068"/>
    <w:rsid w:val="002802FC"/>
    <w:rsid w:val="00281375"/>
    <w:rsid w:val="00284C20"/>
    <w:rsid w:val="002864A3"/>
    <w:rsid w:val="00286D6B"/>
    <w:rsid w:val="00292EF9"/>
    <w:rsid w:val="002937B8"/>
    <w:rsid w:val="002941FE"/>
    <w:rsid w:val="00296792"/>
    <w:rsid w:val="002973D8"/>
    <w:rsid w:val="002A4501"/>
    <w:rsid w:val="002A7235"/>
    <w:rsid w:val="002A76CC"/>
    <w:rsid w:val="002B2AEE"/>
    <w:rsid w:val="002B3B81"/>
    <w:rsid w:val="002B778A"/>
    <w:rsid w:val="002C1EB7"/>
    <w:rsid w:val="002C2DA2"/>
    <w:rsid w:val="002D0503"/>
    <w:rsid w:val="002D49CD"/>
    <w:rsid w:val="002E1666"/>
    <w:rsid w:val="002E17E9"/>
    <w:rsid w:val="002F2505"/>
    <w:rsid w:val="002F717B"/>
    <w:rsid w:val="00311FAF"/>
    <w:rsid w:val="00316838"/>
    <w:rsid w:val="003177DC"/>
    <w:rsid w:val="00326BEB"/>
    <w:rsid w:val="00332482"/>
    <w:rsid w:val="0034448B"/>
    <w:rsid w:val="00346CCE"/>
    <w:rsid w:val="003654FB"/>
    <w:rsid w:val="00390F41"/>
    <w:rsid w:val="003916FF"/>
    <w:rsid w:val="003A3F8F"/>
    <w:rsid w:val="003A47B5"/>
    <w:rsid w:val="003A59A6"/>
    <w:rsid w:val="003B136E"/>
    <w:rsid w:val="003C0355"/>
    <w:rsid w:val="003C6F24"/>
    <w:rsid w:val="003E19A4"/>
    <w:rsid w:val="003E47EB"/>
    <w:rsid w:val="003F0E75"/>
    <w:rsid w:val="003F26D1"/>
    <w:rsid w:val="003F39E9"/>
    <w:rsid w:val="00402841"/>
    <w:rsid w:val="00402C25"/>
    <w:rsid w:val="004059FE"/>
    <w:rsid w:val="004160F5"/>
    <w:rsid w:val="004171C7"/>
    <w:rsid w:val="00426C87"/>
    <w:rsid w:val="00430355"/>
    <w:rsid w:val="00430CAD"/>
    <w:rsid w:val="00437EF9"/>
    <w:rsid w:val="004445B3"/>
    <w:rsid w:val="004470A4"/>
    <w:rsid w:val="00454259"/>
    <w:rsid w:val="004562BA"/>
    <w:rsid w:val="0046220E"/>
    <w:rsid w:val="00465CE1"/>
    <w:rsid w:val="00466548"/>
    <w:rsid w:val="00473AB6"/>
    <w:rsid w:val="004774C1"/>
    <w:rsid w:val="004947B1"/>
    <w:rsid w:val="00496E5B"/>
    <w:rsid w:val="004A2969"/>
    <w:rsid w:val="004B22AA"/>
    <w:rsid w:val="004B272B"/>
    <w:rsid w:val="004C04C8"/>
    <w:rsid w:val="004C3DF5"/>
    <w:rsid w:val="004C71E8"/>
    <w:rsid w:val="004C738C"/>
    <w:rsid w:val="004D1F15"/>
    <w:rsid w:val="004D73ED"/>
    <w:rsid w:val="004E0B04"/>
    <w:rsid w:val="004E1773"/>
    <w:rsid w:val="004E3EBA"/>
    <w:rsid w:val="004E7372"/>
    <w:rsid w:val="004E7ECE"/>
    <w:rsid w:val="004F336C"/>
    <w:rsid w:val="00513C0B"/>
    <w:rsid w:val="00514664"/>
    <w:rsid w:val="00520055"/>
    <w:rsid w:val="00525AE0"/>
    <w:rsid w:val="00525FAE"/>
    <w:rsid w:val="00530820"/>
    <w:rsid w:val="005377CB"/>
    <w:rsid w:val="00542010"/>
    <w:rsid w:val="005473FB"/>
    <w:rsid w:val="00552733"/>
    <w:rsid w:val="00552F05"/>
    <w:rsid w:val="00561791"/>
    <w:rsid w:val="0056285F"/>
    <w:rsid w:val="00564B19"/>
    <w:rsid w:val="005818F8"/>
    <w:rsid w:val="00586A0D"/>
    <w:rsid w:val="00591051"/>
    <w:rsid w:val="005957E3"/>
    <w:rsid w:val="005974A7"/>
    <w:rsid w:val="005A2897"/>
    <w:rsid w:val="005A4930"/>
    <w:rsid w:val="005B520E"/>
    <w:rsid w:val="005B535B"/>
    <w:rsid w:val="005B5ADD"/>
    <w:rsid w:val="005C1954"/>
    <w:rsid w:val="005D195A"/>
    <w:rsid w:val="005D5658"/>
    <w:rsid w:val="005E356C"/>
    <w:rsid w:val="005F0737"/>
    <w:rsid w:val="005F101E"/>
    <w:rsid w:val="005F1098"/>
    <w:rsid w:val="005F10BD"/>
    <w:rsid w:val="005F121D"/>
    <w:rsid w:val="005F2286"/>
    <w:rsid w:val="005F3022"/>
    <w:rsid w:val="005F303E"/>
    <w:rsid w:val="006003E4"/>
    <w:rsid w:val="006012FB"/>
    <w:rsid w:val="0060149E"/>
    <w:rsid w:val="006108A4"/>
    <w:rsid w:val="006122E9"/>
    <w:rsid w:val="00640762"/>
    <w:rsid w:val="00641C70"/>
    <w:rsid w:val="00647394"/>
    <w:rsid w:val="00647988"/>
    <w:rsid w:val="00655A28"/>
    <w:rsid w:val="00660CD8"/>
    <w:rsid w:val="00663C54"/>
    <w:rsid w:val="00664712"/>
    <w:rsid w:val="0069740E"/>
    <w:rsid w:val="006B577B"/>
    <w:rsid w:val="006C4648"/>
    <w:rsid w:val="006D0739"/>
    <w:rsid w:val="006E3A41"/>
    <w:rsid w:val="006F250D"/>
    <w:rsid w:val="006F4915"/>
    <w:rsid w:val="006F4E12"/>
    <w:rsid w:val="0070334B"/>
    <w:rsid w:val="0070482C"/>
    <w:rsid w:val="00705409"/>
    <w:rsid w:val="007110C2"/>
    <w:rsid w:val="0071554A"/>
    <w:rsid w:val="00720319"/>
    <w:rsid w:val="0072064C"/>
    <w:rsid w:val="00737694"/>
    <w:rsid w:val="00740E19"/>
    <w:rsid w:val="00742759"/>
    <w:rsid w:val="007442B3"/>
    <w:rsid w:val="007467D9"/>
    <w:rsid w:val="00753F7B"/>
    <w:rsid w:val="00754EB3"/>
    <w:rsid w:val="00756726"/>
    <w:rsid w:val="007633D0"/>
    <w:rsid w:val="00763BBB"/>
    <w:rsid w:val="00767BF4"/>
    <w:rsid w:val="00770B8C"/>
    <w:rsid w:val="00787C5A"/>
    <w:rsid w:val="00790C81"/>
    <w:rsid w:val="00791216"/>
    <w:rsid w:val="007919DE"/>
    <w:rsid w:val="00796927"/>
    <w:rsid w:val="007A0BFC"/>
    <w:rsid w:val="007A1F35"/>
    <w:rsid w:val="007B0593"/>
    <w:rsid w:val="007B2214"/>
    <w:rsid w:val="007C0308"/>
    <w:rsid w:val="007D3322"/>
    <w:rsid w:val="007E7F8E"/>
    <w:rsid w:val="007F00F0"/>
    <w:rsid w:val="007F3833"/>
    <w:rsid w:val="00800B7B"/>
    <w:rsid w:val="008014D2"/>
    <w:rsid w:val="0080169F"/>
    <w:rsid w:val="008054BC"/>
    <w:rsid w:val="00807414"/>
    <w:rsid w:val="008139FC"/>
    <w:rsid w:val="00823839"/>
    <w:rsid w:val="00824340"/>
    <w:rsid w:val="00853F9C"/>
    <w:rsid w:val="008609CA"/>
    <w:rsid w:val="0086132D"/>
    <w:rsid w:val="008732C1"/>
    <w:rsid w:val="00877393"/>
    <w:rsid w:val="008805C5"/>
    <w:rsid w:val="008936C7"/>
    <w:rsid w:val="00894514"/>
    <w:rsid w:val="008A55B5"/>
    <w:rsid w:val="008A75C8"/>
    <w:rsid w:val="008B5270"/>
    <w:rsid w:val="008B715A"/>
    <w:rsid w:val="008C3613"/>
    <w:rsid w:val="008C7670"/>
    <w:rsid w:val="008D3891"/>
    <w:rsid w:val="008D3C1E"/>
    <w:rsid w:val="008E166A"/>
    <w:rsid w:val="008E3946"/>
    <w:rsid w:val="008E5A3B"/>
    <w:rsid w:val="008F736D"/>
    <w:rsid w:val="0090234B"/>
    <w:rsid w:val="00910525"/>
    <w:rsid w:val="00910884"/>
    <w:rsid w:val="00920688"/>
    <w:rsid w:val="00924FB9"/>
    <w:rsid w:val="0092568F"/>
    <w:rsid w:val="00955A98"/>
    <w:rsid w:val="0097508D"/>
    <w:rsid w:val="009762DB"/>
    <w:rsid w:val="0097726E"/>
    <w:rsid w:val="00983DAC"/>
    <w:rsid w:val="00993634"/>
    <w:rsid w:val="0099706A"/>
    <w:rsid w:val="009972F3"/>
    <w:rsid w:val="009A74AE"/>
    <w:rsid w:val="009B37EB"/>
    <w:rsid w:val="009B4B94"/>
    <w:rsid w:val="009C5CE0"/>
    <w:rsid w:val="009C7E3F"/>
    <w:rsid w:val="009D170D"/>
    <w:rsid w:val="009D6966"/>
    <w:rsid w:val="009E0938"/>
    <w:rsid w:val="009E40DC"/>
    <w:rsid w:val="00A00CD4"/>
    <w:rsid w:val="00A016A8"/>
    <w:rsid w:val="00A0196B"/>
    <w:rsid w:val="00A0741E"/>
    <w:rsid w:val="00A10C25"/>
    <w:rsid w:val="00A131C3"/>
    <w:rsid w:val="00A236A0"/>
    <w:rsid w:val="00A2446D"/>
    <w:rsid w:val="00A24D6D"/>
    <w:rsid w:val="00A33CA5"/>
    <w:rsid w:val="00A510F7"/>
    <w:rsid w:val="00A53F02"/>
    <w:rsid w:val="00A80387"/>
    <w:rsid w:val="00A8577A"/>
    <w:rsid w:val="00A86101"/>
    <w:rsid w:val="00A9579A"/>
    <w:rsid w:val="00AA0475"/>
    <w:rsid w:val="00AA0700"/>
    <w:rsid w:val="00AA5ABA"/>
    <w:rsid w:val="00AB6E4B"/>
    <w:rsid w:val="00AB7E8A"/>
    <w:rsid w:val="00AC39E2"/>
    <w:rsid w:val="00AC6519"/>
    <w:rsid w:val="00AC722E"/>
    <w:rsid w:val="00AD1108"/>
    <w:rsid w:val="00AD1A61"/>
    <w:rsid w:val="00AD601F"/>
    <w:rsid w:val="00AD6C44"/>
    <w:rsid w:val="00AE099A"/>
    <w:rsid w:val="00AE1E17"/>
    <w:rsid w:val="00AE5EC3"/>
    <w:rsid w:val="00AF414F"/>
    <w:rsid w:val="00AF4E9D"/>
    <w:rsid w:val="00B01002"/>
    <w:rsid w:val="00B0160B"/>
    <w:rsid w:val="00B021AF"/>
    <w:rsid w:val="00B10E83"/>
    <w:rsid w:val="00B1325B"/>
    <w:rsid w:val="00B17ED2"/>
    <w:rsid w:val="00B20C8E"/>
    <w:rsid w:val="00B213F2"/>
    <w:rsid w:val="00B36F27"/>
    <w:rsid w:val="00B5193A"/>
    <w:rsid w:val="00B526A6"/>
    <w:rsid w:val="00B54167"/>
    <w:rsid w:val="00B62E35"/>
    <w:rsid w:val="00B6464A"/>
    <w:rsid w:val="00B90F71"/>
    <w:rsid w:val="00B94E7F"/>
    <w:rsid w:val="00B94FDB"/>
    <w:rsid w:val="00BB0595"/>
    <w:rsid w:val="00BB4498"/>
    <w:rsid w:val="00BC0FFF"/>
    <w:rsid w:val="00BD43F6"/>
    <w:rsid w:val="00BD54F8"/>
    <w:rsid w:val="00BE2785"/>
    <w:rsid w:val="00BF4EC3"/>
    <w:rsid w:val="00C0280F"/>
    <w:rsid w:val="00C05D27"/>
    <w:rsid w:val="00C05F7C"/>
    <w:rsid w:val="00C14EC5"/>
    <w:rsid w:val="00C332CB"/>
    <w:rsid w:val="00C348C1"/>
    <w:rsid w:val="00C54E24"/>
    <w:rsid w:val="00C56BA1"/>
    <w:rsid w:val="00C6652D"/>
    <w:rsid w:val="00C703F9"/>
    <w:rsid w:val="00C70547"/>
    <w:rsid w:val="00C7677D"/>
    <w:rsid w:val="00C808D1"/>
    <w:rsid w:val="00C91343"/>
    <w:rsid w:val="00C932C8"/>
    <w:rsid w:val="00C934B3"/>
    <w:rsid w:val="00C94F73"/>
    <w:rsid w:val="00CA617E"/>
    <w:rsid w:val="00CA7040"/>
    <w:rsid w:val="00CB0271"/>
    <w:rsid w:val="00CB6219"/>
    <w:rsid w:val="00CB66E6"/>
    <w:rsid w:val="00CD0723"/>
    <w:rsid w:val="00CD5EAC"/>
    <w:rsid w:val="00CF25D6"/>
    <w:rsid w:val="00CF799F"/>
    <w:rsid w:val="00D01167"/>
    <w:rsid w:val="00D014C8"/>
    <w:rsid w:val="00D15A54"/>
    <w:rsid w:val="00D162CE"/>
    <w:rsid w:val="00D5350C"/>
    <w:rsid w:val="00D60EDA"/>
    <w:rsid w:val="00D61330"/>
    <w:rsid w:val="00D6227A"/>
    <w:rsid w:val="00D6555F"/>
    <w:rsid w:val="00D65F68"/>
    <w:rsid w:val="00D67507"/>
    <w:rsid w:val="00D759A9"/>
    <w:rsid w:val="00D75A4A"/>
    <w:rsid w:val="00D75E37"/>
    <w:rsid w:val="00D871A5"/>
    <w:rsid w:val="00D9156D"/>
    <w:rsid w:val="00D92179"/>
    <w:rsid w:val="00D9347F"/>
    <w:rsid w:val="00D945D8"/>
    <w:rsid w:val="00D95F99"/>
    <w:rsid w:val="00DB42A0"/>
    <w:rsid w:val="00DB5D91"/>
    <w:rsid w:val="00DB75C5"/>
    <w:rsid w:val="00DC1771"/>
    <w:rsid w:val="00DC299F"/>
    <w:rsid w:val="00DC5E10"/>
    <w:rsid w:val="00DD2515"/>
    <w:rsid w:val="00E07333"/>
    <w:rsid w:val="00E11872"/>
    <w:rsid w:val="00E11F6F"/>
    <w:rsid w:val="00E14449"/>
    <w:rsid w:val="00E20A4F"/>
    <w:rsid w:val="00E20EBA"/>
    <w:rsid w:val="00E26D22"/>
    <w:rsid w:val="00E3552D"/>
    <w:rsid w:val="00E45989"/>
    <w:rsid w:val="00E477E6"/>
    <w:rsid w:val="00E60554"/>
    <w:rsid w:val="00E80B59"/>
    <w:rsid w:val="00E85020"/>
    <w:rsid w:val="00E91219"/>
    <w:rsid w:val="00E97E42"/>
    <w:rsid w:val="00EA3883"/>
    <w:rsid w:val="00EA506F"/>
    <w:rsid w:val="00EA53DF"/>
    <w:rsid w:val="00EB652D"/>
    <w:rsid w:val="00EC285A"/>
    <w:rsid w:val="00EC6857"/>
    <w:rsid w:val="00EC69E9"/>
    <w:rsid w:val="00EE4362"/>
    <w:rsid w:val="00EF0965"/>
    <w:rsid w:val="00EF0AC3"/>
    <w:rsid w:val="00EF18D7"/>
    <w:rsid w:val="00EF1E8A"/>
    <w:rsid w:val="00EF3950"/>
    <w:rsid w:val="00EF3A1A"/>
    <w:rsid w:val="00EF3E01"/>
    <w:rsid w:val="00F019A4"/>
    <w:rsid w:val="00F042D8"/>
    <w:rsid w:val="00F12A8D"/>
    <w:rsid w:val="00F214AC"/>
    <w:rsid w:val="00F22828"/>
    <w:rsid w:val="00F23229"/>
    <w:rsid w:val="00F30236"/>
    <w:rsid w:val="00F3026E"/>
    <w:rsid w:val="00F363DD"/>
    <w:rsid w:val="00F36C7C"/>
    <w:rsid w:val="00F531E1"/>
    <w:rsid w:val="00F6499B"/>
    <w:rsid w:val="00F6739F"/>
    <w:rsid w:val="00FA3271"/>
    <w:rsid w:val="00FA5537"/>
    <w:rsid w:val="00FA7465"/>
    <w:rsid w:val="00FB0705"/>
    <w:rsid w:val="00FB6EAD"/>
    <w:rsid w:val="00FD5DF1"/>
    <w:rsid w:val="00FD6E1C"/>
    <w:rsid w:val="00FE292B"/>
    <w:rsid w:val="00FE2DDA"/>
    <w:rsid w:val="00FE4C70"/>
    <w:rsid w:val="00FE6003"/>
    <w:rsid w:val="00FE7390"/>
    <w:rsid w:val="00FF1C99"/>
    <w:rsid w:val="00FF4B7B"/>
    <w:rsid w:val="00FF635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321BD16"/>
  <w15:docId w15:val="{D80A4329-6E75-4DDF-B33E-49580AE50F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B535B"/>
    <w:pPr>
      <w:jc w:val="center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B0705"/>
    <w:pPr>
      <w:keepNext/>
      <w:keepLines/>
      <w:numPr>
        <w:numId w:val="4"/>
      </w:numPr>
      <w:tabs>
        <w:tab w:val="left" w:pos="216"/>
      </w:tabs>
      <w:spacing w:before="160" w:after="8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F3A1A"/>
    <w:pPr>
      <w:keepNext/>
      <w:keepLines/>
      <w:numPr>
        <w:ilvl w:val="1"/>
        <w:numId w:val="5"/>
      </w:numPr>
      <w:tabs>
        <w:tab w:val="num" w:pos="288"/>
      </w:tabs>
      <w:spacing w:before="120" w:after="60"/>
      <w:jc w:val="left"/>
      <w:outlineLvl w:val="1"/>
    </w:pPr>
    <w:rPr>
      <w:rFonts w:eastAsia="MS Mincho"/>
      <w:i/>
      <w:iCs/>
      <w:noProof/>
    </w:rPr>
  </w:style>
  <w:style w:type="paragraph" w:styleId="Heading3">
    <w:name w:val="heading 3"/>
    <w:basedOn w:val="Normal"/>
    <w:next w:val="Normal"/>
    <w:link w:val="Heading3Char"/>
    <w:uiPriority w:val="99"/>
    <w:qFormat/>
    <w:rsid w:val="004059FE"/>
    <w:pPr>
      <w:numPr>
        <w:ilvl w:val="2"/>
        <w:numId w:val="6"/>
      </w:numPr>
      <w:spacing w:line="240" w:lineRule="exact"/>
      <w:ind w:firstLine="288"/>
      <w:jc w:val="both"/>
      <w:outlineLvl w:val="2"/>
    </w:pPr>
    <w:rPr>
      <w:rFonts w:eastAsia="MS Mincho"/>
      <w:i/>
      <w:iCs/>
      <w:noProof/>
    </w:rPr>
  </w:style>
  <w:style w:type="paragraph" w:styleId="Heading4">
    <w:name w:val="heading 4"/>
    <w:basedOn w:val="Normal"/>
    <w:next w:val="Normal"/>
    <w:link w:val="Heading4Char"/>
    <w:uiPriority w:val="99"/>
    <w:qFormat/>
    <w:rsid w:val="004059FE"/>
    <w:pPr>
      <w:numPr>
        <w:ilvl w:val="3"/>
        <w:numId w:val="7"/>
      </w:numPr>
      <w:tabs>
        <w:tab w:val="left" w:pos="821"/>
      </w:tabs>
      <w:spacing w:before="40" w:after="40"/>
      <w:ind w:firstLine="504"/>
      <w:jc w:val="both"/>
      <w:outlineLvl w:val="3"/>
    </w:pPr>
    <w:rPr>
      <w:rFonts w:eastAsia="MS Mincho"/>
      <w:i/>
      <w:iCs/>
      <w:noProof/>
    </w:rPr>
  </w:style>
  <w:style w:type="paragraph" w:styleId="Heading5">
    <w:name w:val="heading 5"/>
    <w:basedOn w:val="Normal"/>
    <w:next w:val="Normal"/>
    <w:link w:val="Heading5Char"/>
    <w:uiPriority w:val="9"/>
    <w:qFormat/>
    <w:rsid w:val="00FB0705"/>
    <w:pPr>
      <w:tabs>
        <w:tab w:val="left" w:pos="360"/>
      </w:tabs>
      <w:spacing w:before="160" w:after="8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locked/>
    <w:rsid w:val="00FB0705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uiPriority w:val="99"/>
    <w:locked/>
    <w:rsid w:val="00EF3A1A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Heading3Char">
    <w:name w:val="Heading 3 Char"/>
    <w:link w:val="Heading3"/>
    <w:uiPriority w:val="99"/>
    <w:locked/>
    <w:rsid w:val="004059FE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Heading4Char">
    <w:name w:val="Heading 4 Char"/>
    <w:link w:val="Heading4"/>
    <w:uiPriority w:val="99"/>
    <w:locked/>
    <w:rsid w:val="004059FE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Heading5Char">
    <w:name w:val="Heading 5 Char"/>
    <w:link w:val="Heading5"/>
    <w:uiPriority w:val="9"/>
    <w:semiHidden/>
    <w:locked/>
    <w:rsid w:val="00FB0705"/>
    <w:rPr>
      <w:rFonts w:cs="Times New Roman"/>
      <w:b/>
      <w:bCs/>
      <w:i/>
      <w:iCs/>
      <w:sz w:val="26"/>
      <w:szCs w:val="26"/>
    </w:rPr>
  </w:style>
  <w:style w:type="paragraph" w:customStyle="1" w:styleId="Abstract">
    <w:name w:val="Abstract"/>
    <w:uiPriority w:val="99"/>
    <w:rsid w:val="0097508D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</w:rPr>
  </w:style>
  <w:style w:type="paragraph" w:customStyle="1" w:styleId="Affiliation">
    <w:name w:val="Affiliation"/>
    <w:uiPriority w:val="99"/>
    <w:rsid w:val="00FB0705"/>
    <w:pPr>
      <w:jc w:val="center"/>
    </w:pPr>
    <w:rPr>
      <w:rFonts w:ascii="Times New Roman" w:hAnsi="Times New Roman"/>
    </w:rPr>
  </w:style>
  <w:style w:type="paragraph" w:customStyle="1" w:styleId="Author">
    <w:name w:val="Author"/>
    <w:uiPriority w:val="99"/>
    <w:rsid w:val="00FB0705"/>
    <w:pPr>
      <w:spacing w:before="360" w:after="40"/>
      <w:jc w:val="center"/>
    </w:pPr>
    <w:rPr>
      <w:rFonts w:ascii="Times New Roman" w:hAnsi="Times New Roman"/>
      <w:noProof/>
      <w:sz w:val="22"/>
      <w:szCs w:val="22"/>
    </w:rPr>
  </w:style>
  <w:style w:type="paragraph" w:styleId="BodyText">
    <w:name w:val="Body Text"/>
    <w:basedOn w:val="Normal"/>
    <w:link w:val="BodyTextChar"/>
    <w:uiPriority w:val="99"/>
    <w:rsid w:val="00753F7B"/>
    <w:pPr>
      <w:tabs>
        <w:tab w:val="left" w:pos="288"/>
      </w:tabs>
      <w:spacing w:after="120" w:line="228" w:lineRule="auto"/>
      <w:ind w:firstLine="288"/>
      <w:jc w:val="both"/>
    </w:pPr>
    <w:rPr>
      <w:rFonts w:eastAsia="MS Mincho"/>
    </w:rPr>
  </w:style>
  <w:style w:type="character" w:customStyle="1" w:styleId="BodyTextChar">
    <w:name w:val="Body Text Char"/>
    <w:link w:val="BodyText"/>
    <w:uiPriority w:val="99"/>
    <w:locked/>
    <w:rsid w:val="00753F7B"/>
    <w:rPr>
      <w:rFonts w:ascii="Times New Roman" w:eastAsia="MS Mincho" w:hAnsi="Times New Roman" w:cs="Times New Roman"/>
      <w:sz w:val="20"/>
      <w:szCs w:val="20"/>
    </w:rPr>
  </w:style>
  <w:style w:type="paragraph" w:customStyle="1" w:styleId="bulletlist">
    <w:name w:val="bullet list"/>
    <w:basedOn w:val="BodyText"/>
    <w:rsid w:val="008054BC"/>
    <w:pPr>
      <w:numPr>
        <w:numId w:val="1"/>
      </w:numPr>
      <w:tabs>
        <w:tab w:val="clear" w:pos="648"/>
      </w:tabs>
      <w:ind w:left="576" w:hanging="288"/>
    </w:pPr>
  </w:style>
  <w:style w:type="paragraph" w:customStyle="1" w:styleId="equation">
    <w:name w:val="equation"/>
    <w:basedOn w:val="Normal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figurecaption">
    <w:name w:val="figure caption"/>
    <w:rsid w:val="003A47B5"/>
    <w:pPr>
      <w:numPr>
        <w:numId w:val="2"/>
      </w:numPr>
      <w:tabs>
        <w:tab w:val="left" w:pos="533"/>
      </w:tabs>
      <w:spacing w:before="80" w:after="200"/>
      <w:ind w:left="0" w:firstLine="0"/>
      <w:jc w:val="both"/>
    </w:pPr>
    <w:rPr>
      <w:rFonts w:ascii="Times New Roman" w:hAnsi="Times New Roman"/>
      <w:noProof/>
      <w:sz w:val="16"/>
      <w:szCs w:val="16"/>
    </w:rPr>
  </w:style>
  <w:style w:type="paragraph" w:customStyle="1" w:styleId="footnote">
    <w:name w:val="footnote"/>
    <w:uiPriority w:val="99"/>
    <w:rsid w:val="00FB0705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</w:rPr>
  </w:style>
  <w:style w:type="paragraph" w:customStyle="1" w:styleId="keywords">
    <w:name w:val="key words"/>
    <w:uiPriority w:val="99"/>
    <w:rsid w:val="0097508D"/>
    <w:pPr>
      <w:spacing w:after="120"/>
      <w:ind w:firstLine="274"/>
      <w:jc w:val="both"/>
    </w:pPr>
    <w:rPr>
      <w:rFonts w:ascii="Times New Roman" w:hAnsi="Times New Roman"/>
      <w:b/>
      <w:bCs/>
      <w:i/>
      <w:iCs/>
      <w:noProof/>
      <w:sz w:val="18"/>
      <w:szCs w:val="18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</w:rPr>
  </w:style>
  <w:style w:type="paragraph" w:customStyle="1" w:styleId="papertitle">
    <w:name w:val="paper 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48"/>
      <w:szCs w:val="48"/>
    </w:rPr>
  </w:style>
  <w:style w:type="paragraph" w:customStyle="1" w:styleId="references">
    <w:name w:val="references"/>
    <w:uiPriority w:val="99"/>
    <w:rsid w:val="004445B3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</w:rPr>
  </w:style>
  <w:style w:type="paragraph" w:customStyle="1" w:styleId="sponsors">
    <w:name w:val="sponsors"/>
    <w:rsid w:val="00FB0705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</w:rPr>
  </w:style>
  <w:style w:type="paragraph" w:customStyle="1" w:styleId="tablecolhead">
    <w:name w:val="table col head"/>
    <w:basedOn w:val="Normal"/>
    <w:uiPriority w:val="99"/>
    <w:rsid w:val="00FB0705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uiPriority w:val="99"/>
    <w:rsid w:val="00FB0705"/>
    <w:rPr>
      <w:i/>
      <w:iCs/>
      <w:sz w:val="15"/>
      <w:szCs w:val="15"/>
    </w:rPr>
  </w:style>
  <w:style w:type="paragraph" w:customStyle="1" w:styleId="tablecopy">
    <w:name w:val="table copy"/>
    <w:uiPriority w:val="99"/>
    <w:rsid w:val="00FB0705"/>
    <w:pPr>
      <w:jc w:val="both"/>
    </w:pPr>
    <w:rPr>
      <w:rFonts w:ascii="Times New Roman" w:hAnsi="Times New Roman"/>
      <w:noProof/>
      <w:sz w:val="16"/>
      <w:szCs w:val="16"/>
    </w:rPr>
  </w:style>
  <w:style w:type="paragraph" w:customStyle="1" w:styleId="tablefootnote">
    <w:name w:val="table footnote"/>
    <w:uiPriority w:val="99"/>
    <w:rsid w:val="00CB66E6"/>
    <w:pPr>
      <w:numPr>
        <w:numId w:val="12"/>
      </w:numPr>
      <w:tabs>
        <w:tab w:val="left" w:pos="29"/>
      </w:tabs>
      <w:spacing w:before="60" w:after="30"/>
      <w:ind w:left="360"/>
      <w:jc w:val="right"/>
    </w:pPr>
    <w:rPr>
      <w:rFonts w:ascii="Times New Roman" w:eastAsia="MS Mincho" w:hAnsi="Times New Roman"/>
      <w:sz w:val="12"/>
      <w:szCs w:val="12"/>
    </w:rPr>
  </w:style>
  <w:style w:type="paragraph" w:customStyle="1" w:styleId="tablehead">
    <w:name w:val="table head"/>
    <w:uiPriority w:val="99"/>
    <w:rsid w:val="00FB0705"/>
    <w:pPr>
      <w:numPr>
        <w:numId w:val="9"/>
      </w:num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E64C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E64C4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1E64C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E64C4"/>
    <w:rPr>
      <w:rFonts w:ascii="Times New Roman" w:hAnsi="Times New Roman"/>
    </w:rPr>
  </w:style>
  <w:style w:type="character" w:styleId="Hyperlink">
    <w:name w:val="Hyperlink"/>
    <w:basedOn w:val="DefaultParagraphFont"/>
    <w:uiPriority w:val="99"/>
    <w:unhideWhenUsed/>
    <w:rsid w:val="00292EF9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03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0355"/>
    <w:rPr>
      <w:rFonts w:ascii="Tahoma" w:hAnsi="Tahoma" w:cs="Tahoma"/>
      <w:sz w:val="16"/>
      <w:szCs w:val="16"/>
    </w:rPr>
  </w:style>
  <w:style w:type="table" w:styleId="PlainTable5">
    <w:name w:val="Plain Table 5"/>
    <w:basedOn w:val="TableNormal"/>
    <w:uiPriority w:val="45"/>
    <w:rsid w:val="009C5CE0"/>
    <w:rPr>
      <w:rFonts w:asciiTheme="minorHAnsi" w:eastAsiaTheme="minorHAnsi" w:hAnsiTheme="minorHAnsi" w:cstheme="minorBid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ListParagraph">
    <w:name w:val="List Paragraph"/>
    <w:basedOn w:val="Normal"/>
    <w:uiPriority w:val="34"/>
    <w:qFormat/>
    <w:rsid w:val="00B5193A"/>
    <w:pPr>
      <w:spacing w:after="160" w:line="259" w:lineRule="auto"/>
      <w:ind w:left="720"/>
      <w:contextualSpacing/>
      <w:jc w:val="left"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1002A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gd">
    <w:name w:val="gd"/>
    <w:basedOn w:val="DefaultParagraphFont"/>
    <w:rsid w:val="00EF096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68474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header" Target="header1.xml"/><Relationship Id="rId12" Type="http://schemas.openxmlformats.org/officeDocument/2006/relationships/image" Target="media/image3.emf"/><Relationship Id="rId17" Type="http://schemas.openxmlformats.org/officeDocument/2006/relationships/image" Target="media/image6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jpeg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1.emf"/><Relationship Id="rId14" Type="http://schemas.openxmlformats.org/officeDocument/2006/relationships/image" Target="media/image4.png"/><Relationship Id="rId22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2454</Words>
  <Characters>13991</Characters>
  <Application>Microsoft Office Word</Application>
  <DocSecurity>0</DocSecurity>
  <Lines>116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per Title (use style: paper title)</vt:lpstr>
    </vt:vector>
  </TitlesOfParts>
  <Company>IEEE</Company>
  <LinksUpToDate>false</LinksUpToDate>
  <CharactersWithSpaces>164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creator>IEEE</dc:creator>
  <cp:lastModifiedBy>Microsoft account</cp:lastModifiedBy>
  <cp:revision>2</cp:revision>
  <cp:lastPrinted>2014-07-26T15:11:00Z</cp:lastPrinted>
  <dcterms:created xsi:type="dcterms:W3CDTF">2023-08-21T15:30:00Z</dcterms:created>
  <dcterms:modified xsi:type="dcterms:W3CDTF">2023-08-21T15:30:00Z</dcterms:modified>
</cp:coreProperties>
</file>